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4414" w:rsidRPr="00FD62BC" w:rsidRDefault="003C482C" w:rsidP="00FD62BC">
      <w:pPr>
        <w:pBdr>
          <w:bottom w:val="single" w:sz="12" w:space="1" w:color="auto"/>
        </w:pBdr>
        <w:spacing w:line="480" w:lineRule="auto"/>
        <w:rPr>
          <w:rFonts w:ascii="Times New Roman" w:hAnsi="Times New Roman" w:cs="Times New Roman"/>
          <w:b/>
          <w:color w:val="4472C4" w:themeColor="accent5"/>
          <w:sz w:val="50"/>
          <w:szCs w:val="24"/>
        </w:rPr>
      </w:pPr>
      <w:r>
        <w:rPr>
          <w:rFonts w:ascii="Times New Roman" w:hAnsi="Times New Roman" w:cs="Times New Roman"/>
          <w:b/>
          <w:color w:val="4472C4" w:themeColor="accent5"/>
          <w:sz w:val="50"/>
          <w:szCs w:val="24"/>
        </w:rPr>
        <w:t>Spectroscopic analysis</w:t>
      </w:r>
    </w:p>
    <w:p w:rsidR="00640686" w:rsidRPr="00970F66" w:rsidRDefault="00576AF7" w:rsidP="00970F66">
      <w:pPr>
        <w:tabs>
          <w:tab w:val="left" w:pos="540"/>
        </w:tabs>
        <w:spacing w:line="480" w:lineRule="auto"/>
        <w:rPr>
          <w:rFonts w:ascii="Times New Roman" w:hAnsi="Times New Roman" w:cs="Times New Roman"/>
          <w:b/>
          <w:color w:val="5B9BD5" w:themeColor="accent1"/>
          <w:sz w:val="30"/>
          <w:szCs w:val="24"/>
        </w:rPr>
      </w:pPr>
      <w:r w:rsidRPr="00970F66">
        <w:rPr>
          <w:rFonts w:ascii="Times New Roman" w:hAnsi="Times New Roman" w:cs="Times New Roman"/>
          <w:bCs/>
          <w:color w:val="5B9BD5" w:themeColor="accent1"/>
          <w:sz w:val="30"/>
          <w:szCs w:val="24"/>
        </w:rPr>
        <w:t xml:space="preserve">Characterization of </w:t>
      </w:r>
      <w:r w:rsidR="002E4449">
        <w:rPr>
          <w:rFonts w:ascii="Times New Roman" w:hAnsi="Times New Roman" w:cs="Times New Roman"/>
          <w:bCs/>
          <w:color w:val="5B9BD5" w:themeColor="accent1"/>
          <w:sz w:val="30"/>
          <w:szCs w:val="24"/>
        </w:rPr>
        <w:t xml:space="preserve">compound </w:t>
      </w:r>
      <w:r w:rsidRPr="00970F66">
        <w:rPr>
          <w:rFonts w:ascii="Times New Roman" w:hAnsi="Times New Roman" w:cs="Times New Roman"/>
          <w:bCs/>
          <w:color w:val="5B9BD5" w:themeColor="accent1"/>
          <w:sz w:val="30"/>
          <w:szCs w:val="24"/>
        </w:rPr>
        <w:t xml:space="preserve">017 as </w:t>
      </w:r>
      <w:proofErr w:type="spellStart"/>
      <w:r w:rsidRPr="00970F66">
        <w:rPr>
          <w:rFonts w:ascii="Times New Roman" w:hAnsi="Times New Roman" w:cs="Times New Roman"/>
          <w:bCs/>
          <w:color w:val="5B9BD5" w:themeColor="accent1"/>
          <w:sz w:val="30"/>
          <w:szCs w:val="24"/>
        </w:rPr>
        <w:t>Phaseolin</w:t>
      </w:r>
      <w:proofErr w:type="spellEnd"/>
      <w:r w:rsidR="00DA3A28" w:rsidRPr="00970F66">
        <w:rPr>
          <w:rFonts w:ascii="Times New Roman" w:hAnsi="Times New Roman" w:cs="Times New Roman"/>
          <w:bCs/>
          <w:color w:val="5B9BD5" w:themeColor="accent1"/>
          <w:sz w:val="30"/>
          <w:szCs w:val="24"/>
        </w:rPr>
        <w:t xml:space="preserve"> (4)</w:t>
      </w:r>
    </w:p>
    <w:p w:rsidR="000A53D2" w:rsidRDefault="002E4449" w:rsidP="000A53D2">
      <w:p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ompound </w:t>
      </w:r>
      <w:r w:rsidR="000A53D2">
        <w:rPr>
          <w:rFonts w:ascii="Times New Roman" w:hAnsi="Times New Roman" w:cs="Times New Roman"/>
          <w:color w:val="000000"/>
          <w:sz w:val="24"/>
          <w:szCs w:val="24"/>
        </w:rPr>
        <w:t>0</w:t>
      </w:r>
      <w:r w:rsidR="00863FD8"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="000A53D2">
        <w:rPr>
          <w:rFonts w:ascii="Times New Roman" w:hAnsi="Times New Roman" w:cs="Times New Roman"/>
          <w:color w:val="000000"/>
          <w:sz w:val="24"/>
          <w:szCs w:val="24"/>
        </w:rPr>
        <w:t>7</w:t>
      </w:r>
      <w:r w:rsidR="000A53D2" w:rsidRPr="000A53D2">
        <w:rPr>
          <w:rFonts w:ascii="Times New Roman" w:hAnsi="Times New Roman" w:cs="Times New Roman"/>
          <w:color w:val="000000"/>
          <w:sz w:val="24"/>
          <w:szCs w:val="24"/>
        </w:rPr>
        <w:t xml:space="preserve"> was purified from the column elution of the n-Hexane soluble fraction by preparative TLC over Silica gel F</w:t>
      </w:r>
      <w:r w:rsidR="000A53D2" w:rsidRPr="000A53D2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54</w:t>
      </w:r>
      <w:r w:rsidR="000A53D2" w:rsidRPr="000A53D2">
        <w:rPr>
          <w:rFonts w:ascii="Times New Roman" w:hAnsi="Times New Roman" w:cs="Times New Roman"/>
          <w:color w:val="000000"/>
          <w:sz w:val="24"/>
          <w:szCs w:val="24"/>
        </w:rPr>
        <w:t xml:space="preserve"> using </w:t>
      </w:r>
      <w:r w:rsidR="00CB7C74">
        <w:rPr>
          <w:rFonts w:ascii="Times New Roman" w:hAnsi="Times New Roman" w:cs="Times New Roman"/>
          <w:color w:val="000000"/>
          <w:sz w:val="24"/>
          <w:szCs w:val="24"/>
        </w:rPr>
        <w:t>ethyl acetate-</w:t>
      </w:r>
      <w:proofErr w:type="spellStart"/>
      <w:r w:rsidR="00CB7C74">
        <w:rPr>
          <w:rFonts w:ascii="Times New Roman" w:hAnsi="Times New Roman" w:cs="Times New Roman"/>
          <w:color w:val="000000"/>
          <w:sz w:val="24"/>
          <w:szCs w:val="24"/>
        </w:rPr>
        <w:t>tolune</w:t>
      </w:r>
      <w:proofErr w:type="spellEnd"/>
      <w:r w:rsidR="00CB7C74">
        <w:rPr>
          <w:rFonts w:ascii="Times New Roman" w:hAnsi="Times New Roman" w:cs="Times New Roman"/>
          <w:color w:val="000000"/>
          <w:sz w:val="24"/>
          <w:szCs w:val="24"/>
        </w:rPr>
        <w:t xml:space="preserve"> (15</w:t>
      </w:r>
      <w:r w:rsidR="000A53D2" w:rsidRPr="000A53D2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="00CB7C74">
        <w:rPr>
          <w:rFonts w:ascii="Times New Roman" w:hAnsi="Times New Roman" w:cs="Times New Roman"/>
          <w:color w:val="000000"/>
          <w:sz w:val="24"/>
          <w:szCs w:val="24"/>
        </w:rPr>
        <w:t>85</w:t>
      </w:r>
      <w:r w:rsidR="000A53D2" w:rsidRPr="000A53D2">
        <w:rPr>
          <w:rFonts w:ascii="Times New Roman" w:hAnsi="Times New Roman" w:cs="Times New Roman"/>
          <w:color w:val="000000"/>
          <w:sz w:val="24"/>
          <w:szCs w:val="24"/>
        </w:rPr>
        <w:t>) as the mobile phase. The</w:t>
      </w:r>
      <w:r w:rsidR="00E6349B">
        <w:rPr>
          <w:rFonts w:ascii="Times New Roman" w:hAnsi="Times New Roman" w:cs="Times New Roman"/>
          <w:color w:val="000000"/>
          <w:sz w:val="24"/>
          <w:szCs w:val="24"/>
        </w:rPr>
        <w:t xml:space="preserve"> compound appeared as a red</w:t>
      </w:r>
      <w:r w:rsidR="000A53D2" w:rsidRPr="000A53D2">
        <w:rPr>
          <w:rFonts w:ascii="Times New Roman" w:hAnsi="Times New Roman" w:cs="Times New Roman"/>
          <w:color w:val="000000"/>
          <w:sz w:val="24"/>
          <w:szCs w:val="24"/>
        </w:rPr>
        <w:t xml:space="preserve"> spot on TLC after spraying the developed plate with 1% vanillin in sulfuric acid followed by heating at 110</w:t>
      </w:r>
      <w:r w:rsidR="000A53D2" w:rsidRPr="000A53D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="00CB7C74">
        <w:rPr>
          <w:rFonts w:ascii="Times New Roman" w:hAnsi="Times New Roman" w:cs="Times New Roman"/>
          <w:color w:val="000000"/>
          <w:sz w:val="24"/>
          <w:szCs w:val="24"/>
        </w:rPr>
        <w:t>C for 4</w:t>
      </w:r>
      <w:r w:rsidR="000A53D2" w:rsidRPr="000A53D2">
        <w:rPr>
          <w:rFonts w:ascii="Times New Roman" w:hAnsi="Times New Roman" w:cs="Times New Roman"/>
          <w:color w:val="000000"/>
          <w:sz w:val="24"/>
          <w:szCs w:val="24"/>
        </w:rPr>
        <w:t xml:space="preserve"> minutes. From the developed plates, the band was scrapped off and eluted with 100% double-distilled chloroform to provide a colorless mass. It was found to be soluble in chloroform and ethyl acetate.</w:t>
      </w:r>
    </w:p>
    <w:p w:rsidR="00CB7C74" w:rsidRDefault="0042643A" w:rsidP="004F1AC8">
      <w:pPr>
        <w:spacing w:line="480" w:lineRule="auto"/>
        <w:jc w:val="both"/>
        <w:rPr>
          <w:rFonts w:ascii="Times New Roman" w:hAnsi="Times New Roman" w:cs="Times New Roman"/>
          <w:bCs/>
          <w:sz w:val="24"/>
          <w:szCs w:val="24"/>
          <w:lang w:val="en-GB"/>
        </w:rPr>
      </w:pPr>
      <w:r w:rsidRPr="00FE68C1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The </w:t>
      </w:r>
      <w:r w:rsidRPr="00FE68C1">
        <w:rPr>
          <w:rFonts w:ascii="Times New Roman" w:hAnsi="Times New Roman" w:cs="Times New Roman"/>
          <w:bCs/>
          <w:iCs/>
          <w:color w:val="000000"/>
          <w:sz w:val="24"/>
          <w:szCs w:val="24"/>
          <w:vertAlign w:val="superscript"/>
        </w:rPr>
        <w:t>1</w:t>
      </w:r>
      <w:r w:rsidRPr="00FE68C1">
        <w:rPr>
          <w:rFonts w:ascii="Times New Roman" w:hAnsi="Times New Roman" w:cs="Times New Roman"/>
          <w:bCs/>
          <w:iCs/>
          <w:color w:val="000000"/>
          <w:sz w:val="24"/>
          <w:szCs w:val="24"/>
        </w:rPr>
        <w:t>H</w:t>
      </w:r>
      <w:r w:rsidR="00195975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, </w:t>
      </w:r>
      <w:r w:rsidR="00195975">
        <w:rPr>
          <w:rFonts w:ascii="Times New Roman" w:hAnsi="Times New Roman" w:cs="Times New Roman"/>
          <w:bCs/>
          <w:iCs/>
          <w:color w:val="000000"/>
          <w:sz w:val="24"/>
          <w:szCs w:val="24"/>
          <w:vertAlign w:val="superscript"/>
        </w:rPr>
        <w:t>13</w:t>
      </w:r>
      <w:r w:rsidR="00195975">
        <w:rPr>
          <w:rFonts w:ascii="Times New Roman" w:hAnsi="Times New Roman" w:cs="Times New Roman"/>
          <w:bCs/>
          <w:iCs/>
          <w:color w:val="000000"/>
          <w:sz w:val="24"/>
          <w:szCs w:val="24"/>
        </w:rPr>
        <w:t>C, HMBC, HSQC, COSY</w:t>
      </w:r>
      <w:r w:rsidRPr="00FE68C1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 NMR spectrum </w:t>
      </w:r>
      <w:r w:rsidRPr="00FE68C1">
        <w:rPr>
          <w:rFonts w:ascii="Times New Roman" w:hAnsi="Times New Roman" w:cs="Times New Roman"/>
          <w:sz w:val="24"/>
          <w:szCs w:val="24"/>
        </w:rPr>
        <w:t>(400 MHz, CDCl</w:t>
      </w:r>
      <w:r w:rsidRPr="00FE68C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C431C">
        <w:rPr>
          <w:rFonts w:ascii="Times New Roman" w:hAnsi="Times New Roman" w:cs="Times New Roman"/>
          <w:sz w:val="24"/>
          <w:szCs w:val="24"/>
        </w:rPr>
        <w:t xml:space="preserve">, </w:t>
      </w:r>
      <w:r w:rsidR="003C431C">
        <w:rPr>
          <w:rFonts w:ascii="Times New Roman" w:hAnsi="Times New Roman"/>
          <w:color w:val="000000"/>
          <w:sz w:val="24"/>
          <w:szCs w:val="24"/>
        </w:rPr>
        <w:t>Figures: 3.1.1-3.1.8</w:t>
      </w:r>
      <w:r w:rsidR="003C431C" w:rsidRPr="00F17EA4">
        <w:rPr>
          <w:rFonts w:ascii="Times New Roman" w:hAnsi="Times New Roman"/>
          <w:color w:val="000000"/>
          <w:sz w:val="24"/>
          <w:szCs w:val="24"/>
        </w:rPr>
        <w:t xml:space="preserve"> and Table-3.1</w:t>
      </w:r>
      <w:r w:rsidRPr="00FE68C1">
        <w:rPr>
          <w:rFonts w:ascii="Times New Roman" w:hAnsi="Times New Roman" w:cs="Times New Roman"/>
          <w:sz w:val="24"/>
          <w:szCs w:val="24"/>
        </w:rPr>
        <w:t xml:space="preserve">) of </w:t>
      </w:r>
      <w:r w:rsidR="002E4449">
        <w:rPr>
          <w:rFonts w:ascii="Times New Roman" w:hAnsi="Times New Roman" w:cs="Times New Roman"/>
          <w:sz w:val="24"/>
          <w:szCs w:val="24"/>
        </w:rPr>
        <w:t xml:space="preserve">compound </w:t>
      </w:r>
      <w:r w:rsidRPr="00FE68C1">
        <w:rPr>
          <w:rFonts w:ascii="Times New Roman" w:hAnsi="Times New Roman" w:cs="Times New Roman"/>
          <w:sz w:val="24"/>
          <w:szCs w:val="24"/>
        </w:rPr>
        <w:t xml:space="preserve">017 </w:t>
      </w:r>
      <w:r w:rsidRPr="00FE68C1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displayed the presence of two methyl group </w:t>
      </w:r>
      <w:r w:rsidR="000C21C5" w:rsidRPr="00FE68C1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at </w:t>
      </w:r>
      <w:r w:rsidR="00070DB4" w:rsidRPr="00FE68C1">
        <w:rPr>
          <w:rFonts w:ascii="Times New Roman" w:hAnsi="Times New Roman" w:cs="Times New Roman"/>
          <w:bCs/>
          <w:sz w:val="24"/>
          <w:szCs w:val="24"/>
          <w:lang w:val="en-GB"/>
        </w:rPr>
        <w:sym w:font="Symbol" w:char="F064"/>
      </w:r>
      <w:r w:rsidR="00070DB4" w:rsidRPr="00FE68C1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H</w:t>
      </w:r>
      <w:r w:rsidR="00070DB4" w:rsidRPr="00FE68C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7B1A72" w:rsidRPr="00FE68C1">
        <w:rPr>
          <w:rFonts w:ascii="Times New Roman" w:hAnsi="Times New Roman" w:cs="Times New Roman"/>
          <w:bCs/>
          <w:color w:val="000000"/>
          <w:sz w:val="24"/>
          <w:szCs w:val="24"/>
        </w:rPr>
        <w:t>1.45</w:t>
      </w:r>
      <w:r w:rsidR="00070DB4" w:rsidRPr="00FE68C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with </w:t>
      </w:r>
      <w:r w:rsidR="00070DB4" w:rsidRPr="00FE68C1">
        <w:rPr>
          <w:rFonts w:ascii="Times New Roman" w:hAnsi="Times New Roman" w:cs="Times New Roman"/>
          <w:bCs/>
          <w:sz w:val="24"/>
          <w:szCs w:val="24"/>
          <w:lang w:val="en-GB"/>
        </w:rPr>
        <w:sym w:font="Symbol" w:char="F064"/>
      </w:r>
      <w:r w:rsidR="00070DB4" w:rsidRPr="00FE68C1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C</w:t>
      </w:r>
      <w:r w:rsidR="00E22B49" w:rsidRPr="00FE68C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27.84 ppm with a HMBC correlation to </w:t>
      </w:r>
      <w:r w:rsidR="00E22B49" w:rsidRPr="00FE68C1">
        <w:rPr>
          <w:rFonts w:ascii="Times New Roman" w:hAnsi="Times New Roman" w:cs="Times New Roman"/>
          <w:bCs/>
          <w:sz w:val="24"/>
          <w:szCs w:val="24"/>
          <w:lang w:val="en-GB"/>
        </w:rPr>
        <w:sym w:font="Symbol" w:char="F064"/>
      </w:r>
      <w:r w:rsidR="00E22B49" w:rsidRPr="00FE68C1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C</w:t>
      </w:r>
      <w:r w:rsidR="00E22B49" w:rsidRPr="00FE68C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76.09 and 129.64</w:t>
      </w:r>
      <w:r w:rsidR="008F129F" w:rsidRPr="00FE68C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</w:t>
      </w:r>
      <w:r w:rsidR="00E22B49" w:rsidRPr="00FE68C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ppm. </w:t>
      </w:r>
      <w:r w:rsidR="008F129F" w:rsidRPr="00FE68C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The </w:t>
      </w:r>
      <w:r w:rsidR="008F129F" w:rsidRPr="00FE68C1">
        <w:rPr>
          <w:rFonts w:ascii="Times New Roman" w:hAnsi="Times New Roman" w:cs="Times New Roman"/>
          <w:bCs/>
          <w:sz w:val="24"/>
          <w:szCs w:val="24"/>
          <w:lang w:val="en-GB"/>
        </w:rPr>
        <w:sym w:font="Symbol" w:char="F064"/>
      </w:r>
      <w:r w:rsidR="008F129F" w:rsidRPr="00FE68C1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H</w:t>
      </w:r>
      <w:r w:rsidR="008F129F" w:rsidRPr="00FE68C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</w:t>
      </w:r>
      <w:r w:rsidR="008B4DA8" w:rsidRPr="00FE68C1">
        <w:rPr>
          <w:rFonts w:ascii="Times New Roman" w:hAnsi="Times New Roman" w:cs="Times New Roman"/>
          <w:bCs/>
          <w:sz w:val="24"/>
          <w:szCs w:val="24"/>
          <w:lang w:val="en-GB"/>
        </w:rPr>
        <w:t>6.58 double</w:t>
      </w:r>
      <w:r w:rsidR="000B6CEC" w:rsidRPr="00FE68C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</w:t>
      </w:r>
      <w:r w:rsidR="008B4DA8" w:rsidRPr="00FE68C1">
        <w:rPr>
          <w:rFonts w:ascii="Times New Roman" w:hAnsi="Times New Roman" w:cs="Times New Roman"/>
          <w:bCs/>
          <w:sz w:val="24"/>
          <w:szCs w:val="24"/>
          <w:lang w:val="en-GB"/>
        </w:rPr>
        <w:t>doublet</w:t>
      </w:r>
      <w:r w:rsidR="00E1555D" w:rsidRPr="00FE68C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</w:t>
      </w:r>
      <w:r w:rsidR="00E1555D" w:rsidRPr="00FE68C1">
        <w:rPr>
          <w:rFonts w:ascii="Times New Roman" w:hAnsi="Times New Roman" w:cs="Times New Roman"/>
          <w:sz w:val="24"/>
          <w:szCs w:val="24"/>
        </w:rPr>
        <w:t>(</w:t>
      </w:r>
      <w:r w:rsidR="00E1555D" w:rsidRPr="00FE68C1">
        <w:rPr>
          <w:rFonts w:ascii="Times New Roman" w:hAnsi="Times New Roman" w:cs="Times New Roman"/>
          <w:i/>
          <w:sz w:val="24"/>
          <w:szCs w:val="24"/>
          <w:lang w:val="en-GB"/>
        </w:rPr>
        <w:t xml:space="preserve">J </w:t>
      </w:r>
      <w:r w:rsidR="00E1555D" w:rsidRPr="00FE68C1">
        <w:rPr>
          <w:rFonts w:ascii="Times New Roman" w:hAnsi="Times New Roman" w:cs="Times New Roman"/>
          <w:sz w:val="24"/>
          <w:szCs w:val="24"/>
          <w:lang w:val="en-GB"/>
        </w:rPr>
        <w:t>= 8.4 Hz &amp; 2.4 Hz)</w:t>
      </w:r>
      <w:r w:rsidR="000B6CEC" w:rsidRPr="00FE68C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was assigned to the </w:t>
      </w:r>
      <w:r w:rsidR="00E1555D" w:rsidRPr="00FE68C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H-2 with </w:t>
      </w:r>
      <w:r w:rsidR="00E1555D" w:rsidRPr="00FE68C1">
        <w:rPr>
          <w:rFonts w:ascii="Times New Roman" w:hAnsi="Times New Roman" w:cs="Times New Roman"/>
          <w:bCs/>
          <w:sz w:val="24"/>
          <w:szCs w:val="24"/>
          <w:lang w:val="en-GB"/>
        </w:rPr>
        <w:sym w:font="Symbol" w:char="F064"/>
      </w:r>
      <w:r w:rsidR="00E1555D" w:rsidRPr="00FE68C1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C</w:t>
      </w:r>
      <w:r w:rsidR="00E1555D" w:rsidRPr="00FE68C1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 xml:space="preserve"> </w:t>
      </w:r>
      <w:r w:rsidR="00E1555D" w:rsidRPr="00FE68C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of 109.67ppm. </w:t>
      </w:r>
      <w:r w:rsidR="00856AA1" w:rsidRPr="00FE68C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It has a HMBC correlation to </w:t>
      </w:r>
      <w:r w:rsidR="00856AA1" w:rsidRPr="00FE68C1">
        <w:rPr>
          <w:rFonts w:ascii="Times New Roman" w:hAnsi="Times New Roman" w:cs="Times New Roman"/>
          <w:bCs/>
          <w:sz w:val="24"/>
          <w:szCs w:val="24"/>
          <w:lang w:val="en-GB"/>
        </w:rPr>
        <w:sym w:font="Symbol" w:char="F064"/>
      </w:r>
      <w:r w:rsidR="00856AA1" w:rsidRPr="00FE68C1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 xml:space="preserve">C </w:t>
      </w:r>
      <w:r w:rsidR="00856AA1" w:rsidRPr="00FE68C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112.70 ppm which was assigned to C-19. </w:t>
      </w:r>
      <w:r w:rsidR="00B35CB7" w:rsidRPr="00FE68C1">
        <w:rPr>
          <w:rFonts w:ascii="Times New Roman" w:hAnsi="Times New Roman" w:cs="Times New Roman"/>
          <w:bCs/>
          <w:sz w:val="24"/>
          <w:szCs w:val="24"/>
          <w:lang w:val="en-GB"/>
        </w:rPr>
        <w:sym w:font="Symbol" w:char="F064"/>
      </w:r>
      <w:r w:rsidR="00B35CB7" w:rsidRPr="00FE68C1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H</w:t>
      </w:r>
      <w:r w:rsidR="00B35CB7" w:rsidRPr="00FE68C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7.44 doublet (</w:t>
      </w:r>
      <w:r w:rsidR="00FE68C1" w:rsidRPr="00FE68C1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J</w:t>
      </w:r>
      <w:r w:rsidR="00B35CB7" w:rsidRPr="00FE68C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= </w:t>
      </w:r>
      <w:r w:rsidR="00652115">
        <w:rPr>
          <w:rFonts w:ascii="Times New Roman" w:hAnsi="Times New Roman" w:cs="Times New Roman"/>
          <w:bCs/>
          <w:sz w:val="24"/>
          <w:szCs w:val="24"/>
          <w:lang w:val="en-GB"/>
        </w:rPr>
        <w:t>8.4 Hz)</w:t>
      </w:r>
      <w:r w:rsidR="00B35CB7" w:rsidRPr="00FE68C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was assigned to </w:t>
      </w:r>
      <w:r w:rsidR="00A33F04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H-1 of the Phenol ring in the structure with a HMBC correlation to </w:t>
      </w:r>
      <w:r w:rsidR="00A33F04" w:rsidRPr="00A33F04">
        <w:rPr>
          <w:rFonts w:ascii="Times New Roman" w:hAnsi="Times New Roman" w:cs="Times New Roman"/>
          <w:bCs/>
          <w:sz w:val="24"/>
          <w:szCs w:val="24"/>
          <w:lang w:val="en-GB"/>
        </w:rPr>
        <w:sym w:font="Symbol" w:char="F064"/>
      </w:r>
      <w:r w:rsidR="00A33F04" w:rsidRPr="00A33F04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C</w:t>
      </w:r>
      <w:r w:rsidR="00A33F04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156.74 ppm.</w:t>
      </w:r>
      <w:r w:rsidR="00486549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The other hydrogen</w:t>
      </w:r>
      <w:r w:rsidR="00D43B66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H-4</w:t>
      </w:r>
      <w:r w:rsidR="00486549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with a coupling constant (</w:t>
      </w:r>
      <w:r w:rsidR="00486549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J=</w:t>
      </w:r>
      <w:r w:rsidR="00486549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2.4 Hz) </w:t>
      </w:r>
      <w:r w:rsidR="00D43B66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had been assigned with </w:t>
      </w:r>
      <w:r w:rsidR="00D43B66" w:rsidRPr="00D43B66">
        <w:rPr>
          <w:rFonts w:ascii="Times New Roman" w:hAnsi="Times New Roman" w:cs="Times New Roman"/>
          <w:bCs/>
          <w:sz w:val="24"/>
          <w:szCs w:val="24"/>
          <w:lang w:val="en-GB"/>
        </w:rPr>
        <w:sym w:font="Symbol" w:char="F064"/>
      </w:r>
      <w:r w:rsidR="00D43B66" w:rsidRPr="00D43B66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H</w:t>
      </w:r>
      <w:r w:rsidR="00D43B66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6.45 ppm doublet</w:t>
      </w:r>
      <w:r w:rsidR="001E71F3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. The H-6a and H-6b have shown double doublet in </w:t>
      </w:r>
      <w:r w:rsidR="00A45E6B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the spectrum due to two </w:t>
      </w:r>
      <w:r w:rsidR="00BE4982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non-equivalent proton in the same and adjacent carbon molecule with </w:t>
      </w:r>
      <w:r w:rsidR="00BE4982" w:rsidRPr="00BE4982">
        <w:rPr>
          <w:rFonts w:ascii="Times New Roman" w:hAnsi="Times New Roman" w:cs="Times New Roman"/>
          <w:bCs/>
          <w:sz w:val="24"/>
          <w:szCs w:val="24"/>
          <w:lang w:val="en-GB"/>
        </w:rPr>
        <w:sym w:font="Symbol" w:char="F064"/>
      </w:r>
      <w:r w:rsidR="00BE4982" w:rsidRPr="00BE4982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H</w:t>
      </w:r>
      <w:r w:rsidR="00BE4982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 xml:space="preserve"> </w:t>
      </w:r>
      <w:r w:rsidR="00BE4982">
        <w:rPr>
          <w:rFonts w:ascii="Times New Roman" w:hAnsi="Times New Roman" w:cs="Times New Roman"/>
          <w:bCs/>
          <w:sz w:val="24"/>
          <w:szCs w:val="24"/>
          <w:lang w:val="en-GB"/>
        </w:rPr>
        <w:t>3.63 and 4.25 ppm</w:t>
      </w:r>
      <w:r w:rsidR="0015642B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. The higher ppm is due to </w:t>
      </w:r>
      <w:proofErr w:type="spellStart"/>
      <w:r w:rsidR="0015642B">
        <w:rPr>
          <w:rFonts w:ascii="Times New Roman" w:hAnsi="Times New Roman" w:cs="Times New Roman"/>
          <w:bCs/>
          <w:sz w:val="24"/>
          <w:szCs w:val="24"/>
          <w:lang w:val="en-GB"/>
        </w:rPr>
        <w:t>methoxy</w:t>
      </w:r>
      <w:proofErr w:type="spellEnd"/>
      <w:r w:rsidR="0015642B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group and the HSQC correlation confirmed the same carbon with a chemical shift </w:t>
      </w:r>
      <w:r w:rsidR="00EE224E" w:rsidRPr="00EE224E">
        <w:rPr>
          <w:rFonts w:ascii="Times New Roman" w:hAnsi="Times New Roman" w:cs="Times New Roman"/>
          <w:bCs/>
          <w:sz w:val="24"/>
          <w:szCs w:val="24"/>
          <w:lang w:val="en-GB"/>
        </w:rPr>
        <w:sym w:font="Symbol" w:char="F064"/>
      </w:r>
      <w:r w:rsidR="00EE224E" w:rsidRPr="00EE224E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C</w:t>
      </w:r>
      <w:r w:rsidR="00EE224E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 xml:space="preserve"> </w:t>
      </w:r>
      <w:r w:rsidR="00EE224E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66.69 ppm. The </w:t>
      </w:r>
      <w:proofErr w:type="spellStart"/>
      <w:r w:rsidR="00EE224E">
        <w:rPr>
          <w:rFonts w:ascii="Times New Roman" w:hAnsi="Times New Roman" w:cs="Times New Roman"/>
          <w:bCs/>
          <w:sz w:val="24"/>
          <w:szCs w:val="24"/>
          <w:lang w:val="en-GB"/>
        </w:rPr>
        <w:t>multiplet</w:t>
      </w:r>
      <w:proofErr w:type="spellEnd"/>
      <w:r w:rsidR="00EE224E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of </w:t>
      </w:r>
      <w:r w:rsidR="000A0A84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3.52 ppm would be assigned to H-7 </w:t>
      </w:r>
      <w:r w:rsidR="00D27293">
        <w:rPr>
          <w:rFonts w:ascii="Times New Roman" w:hAnsi="Times New Roman" w:cs="Times New Roman"/>
          <w:bCs/>
          <w:sz w:val="24"/>
          <w:szCs w:val="24"/>
          <w:lang w:val="en-GB"/>
        </w:rPr>
        <w:t>in the</w:t>
      </w:r>
      <w:r w:rsidR="00DB7F69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</w:t>
      </w:r>
      <w:proofErr w:type="spellStart"/>
      <w:r w:rsidR="00F66F0B">
        <w:rPr>
          <w:rFonts w:ascii="Times New Roman" w:hAnsi="Times New Roman" w:cs="Times New Roman"/>
          <w:bCs/>
          <w:sz w:val="24"/>
          <w:szCs w:val="24"/>
          <w:lang w:val="en-GB"/>
        </w:rPr>
        <w:t>di</w:t>
      </w:r>
      <w:r w:rsidR="00ED37CB">
        <w:rPr>
          <w:rFonts w:ascii="Times New Roman" w:hAnsi="Times New Roman" w:cs="Times New Roman"/>
          <w:bCs/>
          <w:sz w:val="24"/>
          <w:szCs w:val="24"/>
          <w:lang w:val="en-GB"/>
        </w:rPr>
        <w:t>hydropyran</w:t>
      </w:r>
      <w:proofErr w:type="spellEnd"/>
      <w:r w:rsidR="00ED37CB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ring fused with a </w:t>
      </w:r>
      <w:proofErr w:type="spellStart"/>
      <w:r w:rsidR="00ED37CB">
        <w:rPr>
          <w:rFonts w:ascii="Times New Roman" w:hAnsi="Times New Roman" w:cs="Times New Roman"/>
          <w:bCs/>
          <w:sz w:val="24"/>
          <w:szCs w:val="24"/>
          <w:lang w:val="en-GB"/>
        </w:rPr>
        <w:t>dihydrofuran</w:t>
      </w:r>
      <w:proofErr w:type="spellEnd"/>
      <w:r w:rsidR="00ED37CB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ring structure</w:t>
      </w:r>
      <w:r w:rsidR="00984440">
        <w:rPr>
          <w:rFonts w:ascii="Times New Roman" w:hAnsi="Times New Roman" w:cs="Times New Roman"/>
          <w:bCs/>
          <w:sz w:val="24"/>
          <w:szCs w:val="24"/>
          <w:lang w:val="en-GB"/>
        </w:rPr>
        <w:t>. The H-9 and H-10</w:t>
      </w:r>
      <w:r w:rsidR="00942F4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were confirmed with </w:t>
      </w:r>
      <w:proofErr w:type="spellStart"/>
      <w:r w:rsidR="00942F41">
        <w:rPr>
          <w:rFonts w:ascii="Times New Roman" w:hAnsi="Times New Roman" w:cs="Times New Roman"/>
          <w:bCs/>
          <w:sz w:val="24"/>
          <w:szCs w:val="24"/>
          <w:lang w:val="en-GB"/>
        </w:rPr>
        <w:t>ortho</w:t>
      </w:r>
      <w:proofErr w:type="spellEnd"/>
      <w:r w:rsidR="00942F41">
        <w:rPr>
          <w:rFonts w:ascii="Times New Roman" w:hAnsi="Times New Roman" w:cs="Times New Roman"/>
          <w:bCs/>
          <w:sz w:val="24"/>
          <w:szCs w:val="24"/>
          <w:lang w:val="en-GB"/>
        </w:rPr>
        <w:t>-</w:t>
      </w:r>
      <w:r w:rsidR="00984440">
        <w:rPr>
          <w:rFonts w:ascii="Times New Roman" w:hAnsi="Times New Roman" w:cs="Times New Roman"/>
          <w:bCs/>
          <w:sz w:val="24"/>
          <w:szCs w:val="24"/>
          <w:lang w:val="en-GB"/>
        </w:rPr>
        <w:t>coupling constant</w:t>
      </w:r>
      <w:r w:rsidR="00942F4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(</w:t>
      </w:r>
      <w:proofErr w:type="spellStart"/>
      <w:r w:rsidR="00942F41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J</w:t>
      </w:r>
      <w:r w:rsidR="00942F41">
        <w:rPr>
          <w:rFonts w:ascii="Times New Roman" w:hAnsi="Times New Roman" w:cs="Times New Roman"/>
          <w:bCs/>
          <w:i/>
          <w:iCs/>
          <w:sz w:val="24"/>
          <w:szCs w:val="24"/>
          <w:vertAlign w:val="subscript"/>
          <w:lang w:val="en-GB"/>
        </w:rPr>
        <w:t>ortho</w:t>
      </w:r>
      <w:proofErr w:type="spellEnd"/>
      <w:r w:rsidR="00942F41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 xml:space="preserve"> = </w:t>
      </w:r>
      <w:r w:rsidR="00942F4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8 Hz) with a </w:t>
      </w:r>
      <w:r w:rsidR="00942F41">
        <w:rPr>
          <w:rFonts w:ascii="Times New Roman" w:hAnsi="Times New Roman" w:cs="Times New Roman"/>
          <w:bCs/>
          <w:sz w:val="24"/>
          <w:szCs w:val="24"/>
          <w:lang w:val="en-GB"/>
        </w:rPr>
        <w:lastRenderedPageBreak/>
        <w:t xml:space="preserve">chemical shift of 6.98 doublet and </w:t>
      </w:r>
      <w:r w:rsidR="00983432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6.37 doublet respectively. </w:t>
      </w:r>
      <w:r w:rsidR="00E24633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Another </w:t>
      </w:r>
      <w:proofErr w:type="spellStart"/>
      <w:r w:rsidR="00E24633">
        <w:rPr>
          <w:rFonts w:ascii="Times New Roman" w:hAnsi="Times New Roman" w:cs="Times New Roman"/>
          <w:bCs/>
          <w:sz w:val="24"/>
          <w:szCs w:val="24"/>
          <w:lang w:val="en-GB"/>
        </w:rPr>
        <w:t>ortho</w:t>
      </w:r>
      <w:proofErr w:type="spellEnd"/>
      <w:r w:rsidR="00E24633">
        <w:rPr>
          <w:rFonts w:ascii="Times New Roman" w:hAnsi="Times New Roman" w:cs="Times New Roman"/>
          <w:bCs/>
          <w:sz w:val="24"/>
          <w:szCs w:val="24"/>
          <w:lang w:val="en-GB"/>
        </w:rPr>
        <w:t>-coupling (</w:t>
      </w:r>
      <w:r w:rsidR="00E24633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 xml:space="preserve">J = </w:t>
      </w:r>
      <w:r w:rsidR="00E24633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9.6Hz) of the </w:t>
      </w:r>
      <w:proofErr w:type="spellStart"/>
      <w:r w:rsidR="003B3D22">
        <w:rPr>
          <w:rFonts w:ascii="Times New Roman" w:hAnsi="Times New Roman" w:cs="Times New Roman"/>
          <w:bCs/>
          <w:sz w:val="24"/>
          <w:szCs w:val="24"/>
          <w:lang w:val="en-GB"/>
        </w:rPr>
        <w:t>pyran</w:t>
      </w:r>
      <w:proofErr w:type="spellEnd"/>
      <w:r w:rsidR="003B3D22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ring with chemical shift of 5.59 doublet and 6.53 doublet we</w:t>
      </w:r>
      <w:r w:rsidR="00504F5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re confirmed </w:t>
      </w:r>
      <w:r w:rsidR="00FC4BA2">
        <w:rPr>
          <w:rFonts w:ascii="Times New Roman" w:hAnsi="Times New Roman" w:cs="Times New Roman"/>
          <w:bCs/>
          <w:sz w:val="24"/>
          <w:szCs w:val="24"/>
          <w:lang w:val="en-GB"/>
        </w:rPr>
        <w:t>to H-14 and H-15 position res</w:t>
      </w:r>
      <w:r w:rsidR="00504F5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pectively with HSQC data correlating to </w:t>
      </w:r>
      <w:r w:rsidR="00504F51" w:rsidRPr="00504F51">
        <w:rPr>
          <w:rFonts w:ascii="Times New Roman" w:hAnsi="Times New Roman" w:cs="Times New Roman"/>
          <w:bCs/>
          <w:sz w:val="24"/>
          <w:szCs w:val="24"/>
          <w:lang w:val="en-GB"/>
        </w:rPr>
        <w:sym w:font="Symbol" w:char="F064"/>
      </w:r>
      <w:r w:rsidR="00504F51" w:rsidRPr="00504F51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C</w:t>
      </w:r>
      <w:r w:rsidR="00504F51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</w:t>
      </w:r>
      <w:r w:rsidR="00BE6AC2">
        <w:rPr>
          <w:rFonts w:ascii="Times New Roman" w:hAnsi="Times New Roman" w:cs="Times New Roman"/>
          <w:bCs/>
          <w:sz w:val="24"/>
          <w:szCs w:val="24"/>
          <w:lang w:val="en-GB"/>
        </w:rPr>
        <w:t>129.64 and 116.52 respectively. The HMBC</w:t>
      </w:r>
      <w:r w:rsidR="00DB7ABD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correlation of H-14 and H-15 were 10</w:t>
      </w:r>
      <w:r w:rsidR="00BE6AC2">
        <w:rPr>
          <w:rFonts w:ascii="Times New Roman" w:hAnsi="Times New Roman" w:cs="Times New Roman"/>
          <w:bCs/>
          <w:sz w:val="24"/>
          <w:szCs w:val="24"/>
          <w:lang w:val="en-GB"/>
        </w:rPr>
        <w:t>6.</w:t>
      </w:r>
      <w:r w:rsidR="00DB7ABD">
        <w:rPr>
          <w:rFonts w:ascii="Times New Roman" w:hAnsi="Times New Roman" w:cs="Times New Roman"/>
          <w:bCs/>
          <w:sz w:val="24"/>
          <w:szCs w:val="24"/>
          <w:lang w:val="en-GB"/>
        </w:rPr>
        <w:t>25</w:t>
      </w:r>
      <w:r w:rsidR="00BE6AC2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and </w:t>
      </w:r>
      <w:r w:rsidR="00DB7ABD">
        <w:rPr>
          <w:rFonts w:ascii="Times New Roman" w:hAnsi="Times New Roman" w:cs="Times New Roman"/>
          <w:bCs/>
          <w:sz w:val="24"/>
          <w:szCs w:val="24"/>
          <w:lang w:val="en-GB"/>
        </w:rPr>
        <w:t>76.09</w:t>
      </w:r>
      <w:r w:rsidR="00BE6AC2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ppm that were assigned to </w:t>
      </w:r>
      <w:r w:rsidR="00F66F0B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C-16 and C-12 respectively. </w:t>
      </w:r>
      <w:r w:rsidR="005B0D10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Finally, the H-18 of the fused </w:t>
      </w:r>
      <w:proofErr w:type="spellStart"/>
      <w:r w:rsidR="005B0D10">
        <w:rPr>
          <w:rFonts w:ascii="Times New Roman" w:hAnsi="Times New Roman" w:cs="Times New Roman"/>
          <w:bCs/>
          <w:sz w:val="24"/>
          <w:szCs w:val="24"/>
          <w:lang w:val="en-GB"/>
        </w:rPr>
        <w:t>dihydropyran</w:t>
      </w:r>
      <w:proofErr w:type="spellEnd"/>
      <w:r w:rsidR="005B0D10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and </w:t>
      </w:r>
      <w:proofErr w:type="spellStart"/>
      <w:r w:rsidR="005B0D10">
        <w:rPr>
          <w:rFonts w:ascii="Times New Roman" w:hAnsi="Times New Roman" w:cs="Times New Roman"/>
          <w:bCs/>
          <w:sz w:val="24"/>
          <w:szCs w:val="24"/>
          <w:lang w:val="en-GB"/>
        </w:rPr>
        <w:t>dihydrofuran</w:t>
      </w:r>
      <w:proofErr w:type="spellEnd"/>
      <w:r w:rsidR="005B0D10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ring was assigned a chemical shift of </w:t>
      </w:r>
      <w:r w:rsidR="00013C94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5.5 doublet with </w:t>
      </w:r>
      <w:r w:rsidR="00013C94" w:rsidRPr="00013C94">
        <w:rPr>
          <w:rFonts w:ascii="Times New Roman" w:hAnsi="Times New Roman" w:cs="Times New Roman"/>
          <w:bCs/>
          <w:sz w:val="24"/>
          <w:szCs w:val="24"/>
          <w:lang w:val="en-GB"/>
        </w:rPr>
        <w:sym w:font="Symbol" w:char="F064"/>
      </w:r>
      <w:r w:rsidR="00013C94" w:rsidRPr="00013C94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C</w:t>
      </w:r>
      <w:r w:rsidR="00013C94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 xml:space="preserve"> </w:t>
      </w:r>
      <w:r w:rsidR="00013C94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of 78.7 ppm. All these sub structures </w:t>
      </w:r>
      <w:r w:rsidR="00D27293">
        <w:rPr>
          <w:rFonts w:ascii="Times New Roman" w:hAnsi="Times New Roman" w:cs="Times New Roman"/>
          <w:bCs/>
          <w:sz w:val="24"/>
          <w:szCs w:val="24"/>
          <w:lang w:val="en-GB"/>
        </w:rPr>
        <w:t>impose</w:t>
      </w:r>
      <w:r w:rsidR="00013C94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a chemical structure that has a resemblance</w:t>
      </w:r>
      <w:r w:rsidR="00FC4BA2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only</w:t>
      </w:r>
      <w:r w:rsidR="00013C94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with</w:t>
      </w:r>
      <w:r w:rsidR="00FC4BA2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</w:t>
      </w:r>
      <w:proofErr w:type="spellStart"/>
      <w:r w:rsidR="00FC4BA2">
        <w:rPr>
          <w:rFonts w:ascii="Times New Roman" w:hAnsi="Times New Roman" w:cs="Times New Roman"/>
          <w:bCs/>
          <w:sz w:val="24"/>
          <w:szCs w:val="24"/>
          <w:lang w:val="en-GB"/>
        </w:rPr>
        <w:t>Phaseolin</w:t>
      </w:r>
      <w:proofErr w:type="spellEnd"/>
      <w:r w:rsidR="00FC4BA2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. </w:t>
      </w:r>
    </w:p>
    <w:p w:rsidR="00E21229" w:rsidRDefault="00E1248C" w:rsidP="004030CF">
      <w:pPr>
        <w:spacing w:line="48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E1248C">
        <w:rPr>
          <w:rFonts w:ascii="Times New Roman" w:hAnsi="Times New Roman" w:cs="Times New Roman"/>
          <w:bCs/>
          <w:noProof/>
          <w:color w:val="000000"/>
          <w:sz w:val="24"/>
          <w:szCs w:val="24"/>
        </w:rPr>
        <w:drawing>
          <wp:inline distT="0" distB="0" distL="0" distR="0">
            <wp:extent cx="2904147" cy="2241550"/>
            <wp:effectExtent l="0" t="0" r="0" b="6350"/>
            <wp:docPr id="2" name="Picture 2" descr="C:\Users\Rezwan\Desktop\Thesis\imgsr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Rezwan\Desktop\Thesis\imgsrv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3359" cy="224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492" w:rsidRDefault="00F53492" w:rsidP="00E1248C">
      <w:pPr>
        <w:spacing w:line="480" w:lineRule="auto"/>
        <w:jc w:val="center"/>
        <w:rPr>
          <w:rFonts w:ascii="Times New Roman" w:eastAsia="Times New Roman" w:hAnsi="Times New Roman" w:cs="Times New Roman"/>
          <w:b/>
        </w:rPr>
      </w:pPr>
    </w:p>
    <w:p w:rsidR="00E1248C" w:rsidRPr="000F2372" w:rsidRDefault="00835EE8" w:rsidP="00E1248C">
      <w:pPr>
        <w:spacing w:line="480" w:lineRule="auto"/>
        <w:jc w:val="center"/>
        <w:rPr>
          <w:rFonts w:ascii="Times New Roman" w:hAnsi="Times New Roman" w:cs="Times New Roman"/>
          <w:b/>
          <w:color w:val="000000"/>
          <w:sz w:val="18"/>
          <w:szCs w:val="18"/>
        </w:rPr>
      </w:pPr>
      <w:r>
        <w:rPr>
          <w:rFonts w:ascii="Times New Roman" w:eastAsia="Times New Roman" w:hAnsi="Times New Roman" w:cs="Times New Roman"/>
          <w:b/>
        </w:rPr>
        <w:t>Figure 3.1</w:t>
      </w:r>
      <w:r w:rsidR="000F2372">
        <w:rPr>
          <w:rFonts w:ascii="Times New Roman" w:eastAsia="Times New Roman" w:hAnsi="Times New Roman" w:cs="Times New Roman"/>
          <w:b/>
        </w:rPr>
        <w:t>: Structure of</w:t>
      </w:r>
      <w:r w:rsidR="000F2372">
        <w:rPr>
          <w:rFonts w:ascii="Times New Roman" w:hAnsi="Times New Roman" w:cs="Times New Roman"/>
          <w:b/>
          <w:color w:val="000000"/>
          <w:sz w:val="30"/>
          <w:szCs w:val="30"/>
        </w:rPr>
        <w:t xml:space="preserve"> </w:t>
      </w:r>
      <w:proofErr w:type="spellStart"/>
      <w:r w:rsidR="00E1248C" w:rsidRPr="000F2372">
        <w:rPr>
          <w:rFonts w:ascii="Times New Roman" w:hAnsi="Times New Roman" w:cs="Times New Roman"/>
          <w:b/>
          <w:color w:val="000000"/>
          <w:sz w:val="24"/>
          <w:szCs w:val="24"/>
        </w:rPr>
        <w:t>Phaseolin</w:t>
      </w:r>
      <w:proofErr w:type="spellEnd"/>
      <w:r w:rsidR="004030C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4)</w:t>
      </w:r>
    </w:p>
    <w:p w:rsidR="00E1248C" w:rsidRDefault="00E1248C" w:rsidP="00E1248C">
      <w:pPr>
        <w:spacing w:line="48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8A5888" w:rsidRDefault="008A5888" w:rsidP="00E1248C">
      <w:pPr>
        <w:spacing w:line="48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8A5888" w:rsidRDefault="008A5888" w:rsidP="00E1248C">
      <w:pPr>
        <w:spacing w:line="48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E1248C" w:rsidRDefault="00E1248C" w:rsidP="00E1248C">
      <w:pPr>
        <w:spacing w:line="48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0543B" w:rsidRPr="0030543B" w:rsidRDefault="0030543B" w:rsidP="0030543B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30543B">
        <w:rPr>
          <w:rFonts w:ascii="Times New Roman" w:hAnsi="Times New Roman"/>
          <w:b/>
          <w:sz w:val="24"/>
          <w:szCs w:val="24"/>
        </w:rPr>
        <w:lastRenderedPageBreak/>
        <w:t xml:space="preserve">Table-3.1: </w:t>
      </w:r>
      <w:r w:rsidR="003C431C" w:rsidRPr="003C431C">
        <w:rPr>
          <w:rFonts w:ascii="Times New Roman" w:hAnsi="Times New Roman" w:cs="Times New Roman"/>
          <w:b/>
          <w:iCs/>
          <w:color w:val="000000"/>
          <w:sz w:val="24"/>
          <w:szCs w:val="24"/>
          <w:vertAlign w:val="superscript"/>
        </w:rPr>
        <w:t>1</w:t>
      </w:r>
      <w:r w:rsidR="003C431C" w:rsidRPr="003C431C">
        <w:rPr>
          <w:rFonts w:ascii="Times New Roman" w:hAnsi="Times New Roman" w:cs="Times New Roman"/>
          <w:b/>
          <w:iCs/>
          <w:color w:val="000000"/>
          <w:sz w:val="24"/>
          <w:szCs w:val="24"/>
        </w:rPr>
        <w:t xml:space="preserve">H, </w:t>
      </w:r>
      <w:r w:rsidR="003C431C" w:rsidRPr="003C431C">
        <w:rPr>
          <w:rFonts w:ascii="Times New Roman" w:hAnsi="Times New Roman" w:cs="Times New Roman"/>
          <w:b/>
          <w:iCs/>
          <w:color w:val="000000"/>
          <w:sz w:val="24"/>
          <w:szCs w:val="24"/>
          <w:vertAlign w:val="superscript"/>
        </w:rPr>
        <w:t>13</w:t>
      </w:r>
      <w:r w:rsidR="003C431C" w:rsidRPr="003C431C">
        <w:rPr>
          <w:rFonts w:ascii="Times New Roman" w:hAnsi="Times New Roman" w:cs="Times New Roman"/>
          <w:b/>
          <w:iCs/>
          <w:color w:val="000000"/>
          <w:sz w:val="24"/>
          <w:szCs w:val="24"/>
        </w:rPr>
        <w:t>C, HMBC, HSQC, COSY</w:t>
      </w:r>
      <w:r w:rsidRPr="0030543B">
        <w:rPr>
          <w:rFonts w:ascii="Times New Roman" w:hAnsi="Times New Roman"/>
          <w:b/>
          <w:sz w:val="24"/>
          <w:szCs w:val="24"/>
        </w:rPr>
        <w:t xml:space="preserve"> NMR spectral data of </w:t>
      </w:r>
      <w:r w:rsidR="002E4449">
        <w:rPr>
          <w:rFonts w:ascii="Times New Roman" w:hAnsi="Times New Roman"/>
          <w:b/>
          <w:sz w:val="24"/>
          <w:szCs w:val="24"/>
        </w:rPr>
        <w:t xml:space="preserve">compound </w:t>
      </w:r>
      <w:r w:rsidRPr="0030543B">
        <w:rPr>
          <w:rFonts w:ascii="Times New Roman" w:hAnsi="Times New Roman"/>
          <w:b/>
          <w:sz w:val="24"/>
          <w:szCs w:val="24"/>
        </w:rPr>
        <w:t>017 in CDCl</w:t>
      </w:r>
      <w:r w:rsidRPr="0030543B">
        <w:rPr>
          <w:rFonts w:ascii="Times New Roman" w:hAnsi="Times New Roman"/>
          <w:b/>
          <w:sz w:val="24"/>
          <w:szCs w:val="24"/>
          <w:vertAlign w:val="subscript"/>
        </w:rPr>
        <w:t>3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90"/>
        <w:gridCol w:w="1978"/>
        <w:gridCol w:w="1628"/>
        <w:gridCol w:w="1642"/>
        <w:gridCol w:w="2021"/>
      </w:tblGrid>
      <w:tr w:rsidR="00CB7C74" w:rsidRPr="00FD62BC" w:rsidTr="00CB7C74">
        <w:trPr>
          <w:trHeight w:val="646"/>
          <w:jc w:val="center"/>
        </w:trPr>
        <w:tc>
          <w:tcPr>
            <w:tcW w:w="803" w:type="pct"/>
            <w:vMerge w:val="restar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Protons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and Carbons</w:t>
            </w:r>
          </w:p>
        </w:tc>
        <w:tc>
          <w:tcPr>
            <w:tcW w:w="4197" w:type="pct"/>
            <w:gridSpan w:val="4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sym w:font="Symbol" w:char="F064"/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GB"/>
              </w:rPr>
              <w:t>H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 xml:space="preserve"> and 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sym w:font="Symbol" w:char="F064"/>
            </w:r>
            <w:r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GB"/>
              </w:rPr>
              <w:t>C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 xml:space="preserve"> in ppm in CDCl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GB"/>
              </w:rPr>
              <w:t>3</w:t>
            </w:r>
          </w:p>
        </w:tc>
      </w:tr>
      <w:tr w:rsidR="00CB7C74" w:rsidRPr="00FD62BC" w:rsidTr="00CB7C74">
        <w:trPr>
          <w:trHeight w:val="318"/>
          <w:jc w:val="center"/>
        </w:trPr>
        <w:tc>
          <w:tcPr>
            <w:tcW w:w="803" w:type="pct"/>
            <w:vMerge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4197" w:type="pct"/>
            <w:gridSpan w:val="4"/>
            <w:vAlign w:val="center"/>
          </w:tcPr>
          <w:p w:rsidR="00CB7C74" w:rsidRPr="00FD62BC" w:rsidRDefault="002E4449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compound </w:t>
            </w:r>
            <w:r w:rsidR="00CB7C7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017 in 2d NMR</w:t>
            </w:r>
          </w:p>
        </w:tc>
      </w:tr>
      <w:tr w:rsidR="00CB7C74" w:rsidRPr="00FD62BC" w:rsidTr="00CB7C74">
        <w:trPr>
          <w:trHeight w:val="1700"/>
          <w:jc w:val="center"/>
        </w:trPr>
        <w:tc>
          <w:tcPr>
            <w:tcW w:w="803" w:type="pct"/>
            <w:vMerge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1142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sym w:font="Symbol" w:char="F064"/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GB"/>
              </w:rPr>
              <w:t>H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n ppm, </w:t>
            </w:r>
            <w:proofErr w:type="spellStart"/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>mult</w:t>
            </w:r>
            <w:proofErr w:type="spellEnd"/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FD62B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J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in Hz</w:t>
            </w:r>
          </w:p>
        </w:tc>
        <w:tc>
          <w:tcPr>
            <w:tcW w:w="940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HSQC data correlation (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sym w:font="Symbol" w:char="F064"/>
            </w:r>
            <w:r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GB"/>
              </w:rPr>
              <w:t>C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>in ppm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48" w:type="pct"/>
            <w:vAlign w:val="center"/>
          </w:tcPr>
          <w:p w:rsidR="00CB7C74" w:rsidRPr="00FD62BC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HMBC data correlation (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sym w:font="Symbol" w:char="F064"/>
            </w:r>
            <w:r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GB"/>
              </w:rPr>
              <w:t>C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>in ppm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167" w:type="pct"/>
            <w:vAlign w:val="center"/>
          </w:tcPr>
          <w:p w:rsidR="00CB7C74" w:rsidRPr="00FD62BC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sym w:font="Symbol" w:char="F064"/>
            </w:r>
            <w:r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GB"/>
              </w:rPr>
              <w:t>C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>in ppm</w:t>
            </w:r>
          </w:p>
        </w:tc>
      </w:tr>
      <w:tr w:rsidR="00CB7C74" w:rsidRPr="00FD62BC" w:rsidTr="00CB7C74">
        <w:trPr>
          <w:trHeight w:val="623"/>
          <w:jc w:val="center"/>
        </w:trPr>
        <w:tc>
          <w:tcPr>
            <w:tcW w:w="803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H-1</w:t>
            </w:r>
            <w:r w:rsidR="007863EB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&amp; C-1</w:t>
            </w:r>
          </w:p>
        </w:tc>
        <w:tc>
          <w:tcPr>
            <w:tcW w:w="1142" w:type="pct"/>
          </w:tcPr>
          <w:p w:rsidR="00CB7C74" w:rsidRPr="00FD62BC" w:rsidRDefault="00CB7C74" w:rsidP="00CB7C74">
            <w:pPr>
              <w:spacing w:after="0"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7.44, d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(</w:t>
            </w:r>
            <w:r w:rsidRPr="00FD62BC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 xml:space="preserve">J 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8.4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Hz)</w:t>
            </w:r>
          </w:p>
        </w:tc>
        <w:tc>
          <w:tcPr>
            <w:tcW w:w="940" w:type="pct"/>
          </w:tcPr>
          <w:p w:rsidR="00CB7C74" w:rsidRPr="00FD62BC" w:rsidRDefault="00CB7C74" w:rsidP="00CB7C74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32.35</w:t>
            </w:r>
          </w:p>
        </w:tc>
        <w:tc>
          <w:tcPr>
            <w:tcW w:w="948" w:type="pct"/>
          </w:tcPr>
          <w:p w:rsidR="00CB7C74" w:rsidRPr="00FD62BC" w:rsidRDefault="00CB7C74" w:rsidP="00CB7C74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56.74</w:t>
            </w:r>
          </w:p>
        </w:tc>
        <w:tc>
          <w:tcPr>
            <w:tcW w:w="1167" w:type="pct"/>
          </w:tcPr>
          <w:p w:rsidR="00CB7C74" w:rsidRPr="00FD62BC" w:rsidRDefault="00CB7C74" w:rsidP="00CB7C74">
            <w:pPr>
              <w:spacing w:after="0" w:line="480" w:lineRule="auto"/>
              <w:ind w:left="29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32.35</w:t>
            </w:r>
          </w:p>
        </w:tc>
      </w:tr>
      <w:tr w:rsidR="00CB7C74" w:rsidRPr="00FD62BC" w:rsidTr="00CB7C74">
        <w:trPr>
          <w:trHeight w:val="623"/>
          <w:jc w:val="center"/>
        </w:trPr>
        <w:tc>
          <w:tcPr>
            <w:tcW w:w="803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H-2</w:t>
            </w:r>
            <w:r w:rsidR="007863EB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&amp; C-2</w:t>
            </w:r>
          </w:p>
        </w:tc>
        <w:tc>
          <w:tcPr>
            <w:tcW w:w="1142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.5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d</w:t>
            </w:r>
            <w:proofErr w:type="spellEnd"/>
            <w:r w:rsidRPr="00FD62B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FD62BC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 xml:space="preserve">J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= 8.4 Hz &amp; 2.4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Hz)</w:t>
            </w:r>
          </w:p>
        </w:tc>
        <w:tc>
          <w:tcPr>
            <w:tcW w:w="940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.67</w:t>
            </w:r>
          </w:p>
        </w:tc>
        <w:tc>
          <w:tcPr>
            <w:tcW w:w="948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2.70</w:t>
            </w:r>
          </w:p>
        </w:tc>
        <w:tc>
          <w:tcPr>
            <w:tcW w:w="1167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.67</w:t>
            </w:r>
          </w:p>
        </w:tc>
      </w:tr>
      <w:tr w:rsidR="00CB7C74" w:rsidRPr="00FD62BC" w:rsidTr="00CB7C74">
        <w:trPr>
          <w:trHeight w:val="623"/>
          <w:jc w:val="center"/>
        </w:trPr>
        <w:tc>
          <w:tcPr>
            <w:tcW w:w="803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H-4</w:t>
            </w:r>
          </w:p>
        </w:tc>
        <w:tc>
          <w:tcPr>
            <w:tcW w:w="1142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.44, d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(</w:t>
            </w:r>
            <w:r w:rsidRPr="00FD62BC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 xml:space="preserve">J 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.4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Hz)</w:t>
            </w:r>
          </w:p>
        </w:tc>
        <w:tc>
          <w:tcPr>
            <w:tcW w:w="940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03.67</w:t>
            </w:r>
          </w:p>
        </w:tc>
        <w:tc>
          <w:tcPr>
            <w:tcW w:w="948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09.67</w:t>
            </w:r>
          </w:p>
        </w:tc>
        <w:tc>
          <w:tcPr>
            <w:tcW w:w="1167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03.67</w:t>
            </w:r>
          </w:p>
        </w:tc>
      </w:tr>
      <w:tr w:rsidR="00CB7C74" w:rsidRPr="00FD62BC" w:rsidTr="00CB7C74">
        <w:trPr>
          <w:trHeight w:val="623"/>
          <w:jc w:val="center"/>
        </w:trPr>
        <w:tc>
          <w:tcPr>
            <w:tcW w:w="803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C-5</w:t>
            </w:r>
          </w:p>
        </w:tc>
        <w:tc>
          <w:tcPr>
            <w:tcW w:w="1142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940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48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67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56.74</w:t>
            </w:r>
          </w:p>
        </w:tc>
      </w:tr>
      <w:tr w:rsidR="00CB7C74" w:rsidRPr="00FD62BC" w:rsidTr="00CB7C74">
        <w:trPr>
          <w:trHeight w:val="623"/>
          <w:jc w:val="center"/>
        </w:trPr>
        <w:tc>
          <w:tcPr>
            <w:tcW w:w="803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H-6a</w:t>
            </w:r>
          </w:p>
        </w:tc>
        <w:tc>
          <w:tcPr>
            <w:tcW w:w="1142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3.63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Dd</w:t>
            </w:r>
            <w:proofErr w:type="spellEnd"/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(</w:t>
            </w:r>
            <w:r w:rsidRPr="00FD62BC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 xml:space="preserve">J 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1.2 Hz &amp; 10.8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Hz)</w:t>
            </w:r>
          </w:p>
        </w:tc>
        <w:tc>
          <w:tcPr>
            <w:tcW w:w="940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6.59</w:t>
            </w:r>
          </w:p>
        </w:tc>
        <w:tc>
          <w:tcPr>
            <w:tcW w:w="948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67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6.59</w:t>
            </w:r>
          </w:p>
        </w:tc>
      </w:tr>
      <w:tr w:rsidR="00CB7C74" w:rsidRPr="00FD62BC" w:rsidTr="00CB7C74">
        <w:trPr>
          <w:trHeight w:val="623"/>
          <w:jc w:val="center"/>
        </w:trPr>
        <w:tc>
          <w:tcPr>
            <w:tcW w:w="803" w:type="pct"/>
            <w:vAlign w:val="center"/>
          </w:tcPr>
          <w:p w:rsidR="00CB7C74" w:rsidRPr="00FD62BC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H-6b</w:t>
            </w:r>
          </w:p>
        </w:tc>
        <w:tc>
          <w:tcPr>
            <w:tcW w:w="1142" w:type="pct"/>
            <w:vAlign w:val="center"/>
          </w:tcPr>
          <w:p w:rsidR="00CB7C74" w:rsidRPr="00FD62BC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4.25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Dd</w:t>
            </w:r>
            <w:proofErr w:type="spellEnd"/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(</w:t>
            </w:r>
            <w:r w:rsidRPr="00FD62BC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 xml:space="preserve">J 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.2 Hz &amp; 10.8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Hz)</w:t>
            </w:r>
          </w:p>
        </w:tc>
        <w:tc>
          <w:tcPr>
            <w:tcW w:w="940" w:type="pct"/>
            <w:vAlign w:val="center"/>
          </w:tcPr>
          <w:p w:rsidR="00CB7C74" w:rsidRPr="00FD62BC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6.59</w:t>
            </w:r>
          </w:p>
        </w:tc>
        <w:tc>
          <w:tcPr>
            <w:tcW w:w="948" w:type="pct"/>
            <w:vAlign w:val="center"/>
          </w:tcPr>
          <w:p w:rsidR="00CB7C74" w:rsidRPr="00FD62BC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67" w:type="pct"/>
            <w:vAlign w:val="center"/>
          </w:tcPr>
          <w:p w:rsidR="00CB7C74" w:rsidRPr="00FD62BC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6.59</w:t>
            </w:r>
          </w:p>
        </w:tc>
      </w:tr>
      <w:tr w:rsidR="00CB7C74" w:rsidRPr="00FD62BC" w:rsidTr="00CB7C74">
        <w:trPr>
          <w:trHeight w:val="623"/>
          <w:jc w:val="center"/>
        </w:trPr>
        <w:tc>
          <w:tcPr>
            <w:tcW w:w="803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H-7 &amp; C-7</w:t>
            </w:r>
          </w:p>
        </w:tc>
        <w:tc>
          <w:tcPr>
            <w:tcW w:w="1142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3.52m</w:t>
            </w:r>
          </w:p>
        </w:tc>
        <w:tc>
          <w:tcPr>
            <w:tcW w:w="940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39.68</w:t>
            </w:r>
          </w:p>
        </w:tc>
        <w:tc>
          <w:tcPr>
            <w:tcW w:w="948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67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39.68</w:t>
            </w:r>
          </w:p>
        </w:tc>
      </w:tr>
      <w:tr w:rsidR="00CB7C74" w:rsidRPr="00FD62BC" w:rsidTr="00CB7C74">
        <w:trPr>
          <w:trHeight w:val="623"/>
          <w:jc w:val="center"/>
        </w:trPr>
        <w:tc>
          <w:tcPr>
            <w:tcW w:w="803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C-8</w:t>
            </w:r>
          </w:p>
        </w:tc>
        <w:tc>
          <w:tcPr>
            <w:tcW w:w="1142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940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48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67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19.03</w:t>
            </w:r>
          </w:p>
        </w:tc>
      </w:tr>
      <w:tr w:rsidR="00CB7C74" w:rsidRPr="00FD62BC" w:rsidTr="00CB7C74">
        <w:trPr>
          <w:trHeight w:val="646"/>
          <w:jc w:val="center"/>
        </w:trPr>
        <w:tc>
          <w:tcPr>
            <w:tcW w:w="803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H-9 &amp; C-9</w:t>
            </w:r>
          </w:p>
        </w:tc>
        <w:tc>
          <w:tcPr>
            <w:tcW w:w="1142" w:type="pct"/>
            <w:vAlign w:val="center"/>
          </w:tcPr>
          <w:p w:rsidR="00CB7C74" w:rsidRPr="00FD62BC" w:rsidRDefault="00CB7C74" w:rsidP="006A5942">
            <w:pPr>
              <w:tabs>
                <w:tab w:val="center" w:pos="2040"/>
              </w:tabs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.98, d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(</w:t>
            </w:r>
            <w:r w:rsidRPr="00FD62BC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 xml:space="preserve">J 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8.0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Hz)</w:t>
            </w:r>
          </w:p>
        </w:tc>
        <w:tc>
          <w:tcPr>
            <w:tcW w:w="940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23.83</w:t>
            </w:r>
          </w:p>
        </w:tc>
        <w:tc>
          <w:tcPr>
            <w:tcW w:w="948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55.41</w:t>
            </w:r>
          </w:p>
        </w:tc>
        <w:tc>
          <w:tcPr>
            <w:tcW w:w="1167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23.83</w:t>
            </w:r>
          </w:p>
        </w:tc>
      </w:tr>
      <w:tr w:rsidR="00CB7C74" w:rsidRPr="00FD62BC" w:rsidTr="00CB7C74">
        <w:trPr>
          <w:trHeight w:val="646"/>
          <w:jc w:val="center"/>
        </w:trPr>
        <w:tc>
          <w:tcPr>
            <w:tcW w:w="803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H-10 &amp; C-10</w:t>
            </w:r>
          </w:p>
        </w:tc>
        <w:tc>
          <w:tcPr>
            <w:tcW w:w="1142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.37, d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(</w:t>
            </w:r>
            <w:r w:rsidRPr="00FD62BC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 xml:space="preserve">J 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8.0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Hz)</w:t>
            </w:r>
          </w:p>
        </w:tc>
        <w:tc>
          <w:tcPr>
            <w:tcW w:w="940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08.65</w:t>
            </w:r>
          </w:p>
        </w:tc>
        <w:tc>
          <w:tcPr>
            <w:tcW w:w="948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19.03</w:t>
            </w:r>
          </w:p>
        </w:tc>
        <w:tc>
          <w:tcPr>
            <w:tcW w:w="1167" w:type="pct"/>
            <w:vAlign w:val="center"/>
          </w:tcPr>
          <w:p w:rsidR="00CB7C74" w:rsidRPr="00FD62BC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08.65</w:t>
            </w:r>
          </w:p>
        </w:tc>
      </w:tr>
      <w:tr w:rsidR="00CB7C74" w:rsidRPr="00FD62BC" w:rsidTr="00CB7C74">
        <w:trPr>
          <w:trHeight w:val="646"/>
          <w:jc w:val="center"/>
        </w:trPr>
        <w:tc>
          <w:tcPr>
            <w:tcW w:w="803" w:type="pct"/>
            <w:vAlign w:val="center"/>
          </w:tcPr>
          <w:p w:rsidR="00CB7C74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C11</w:t>
            </w:r>
          </w:p>
        </w:tc>
        <w:tc>
          <w:tcPr>
            <w:tcW w:w="1142" w:type="pct"/>
            <w:vAlign w:val="center"/>
          </w:tcPr>
          <w:p w:rsidR="00CB7C74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40" w:type="pct"/>
            <w:vAlign w:val="center"/>
          </w:tcPr>
          <w:p w:rsidR="00CB7C74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48" w:type="pct"/>
            <w:vAlign w:val="center"/>
          </w:tcPr>
          <w:p w:rsidR="00CB7C74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67" w:type="pct"/>
            <w:vAlign w:val="center"/>
          </w:tcPr>
          <w:p w:rsidR="00CB7C74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53.77</w:t>
            </w:r>
          </w:p>
        </w:tc>
      </w:tr>
      <w:tr w:rsidR="00CB7C74" w:rsidRPr="00FD62BC" w:rsidTr="00CB7C74">
        <w:trPr>
          <w:trHeight w:val="646"/>
          <w:jc w:val="center"/>
        </w:trPr>
        <w:tc>
          <w:tcPr>
            <w:tcW w:w="803" w:type="pct"/>
            <w:vAlign w:val="center"/>
          </w:tcPr>
          <w:p w:rsidR="00CB7C74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C-12</w:t>
            </w:r>
          </w:p>
        </w:tc>
        <w:tc>
          <w:tcPr>
            <w:tcW w:w="1142" w:type="pct"/>
            <w:vAlign w:val="center"/>
          </w:tcPr>
          <w:p w:rsidR="00CB7C74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40" w:type="pct"/>
            <w:vAlign w:val="center"/>
          </w:tcPr>
          <w:p w:rsidR="00CB7C74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48" w:type="pct"/>
            <w:vAlign w:val="center"/>
          </w:tcPr>
          <w:p w:rsidR="00CB7C74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67" w:type="pct"/>
            <w:vAlign w:val="center"/>
          </w:tcPr>
          <w:p w:rsidR="00CB7C74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76.09</w:t>
            </w:r>
          </w:p>
        </w:tc>
      </w:tr>
      <w:tr w:rsidR="00CB7C74" w:rsidRPr="00FD62BC" w:rsidTr="00CB7C74">
        <w:trPr>
          <w:trHeight w:val="646"/>
          <w:jc w:val="center"/>
        </w:trPr>
        <w:tc>
          <w:tcPr>
            <w:tcW w:w="803" w:type="pct"/>
            <w:vAlign w:val="center"/>
          </w:tcPr>
          <w:p w:rsidR="00CB7C74" w:rsidRDefault="00711F73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Me-13</w:t>
            </w:r>
          </w:p>
        </w:tc>
        <w:tc>
          <w:tcPr>
            <w:tcW w:w="1142" w:type="pct"/>
            <w:vAlign w:val="center"/>
          </w:tcPr>
          <w:p w:rsidR="00CB7C74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.45s</w:t>
            </w:r>
          </w:p>
        </w:tc>
        <w:tc>
          <w:tcPr>
            <w:tcW w:w="940" w:type="pct"/>
            <w:vAlign w:val="center"/>
          </w:tcPr>
          <w:p w:rsidR="00CB7C74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7.84</w:t>
            </w:r>
          </w:p>
        </w:tc>
        <w:tc>
          <w:tcPr>
            <w:tcW w:w="948" w:type="pct"/>
            <w:vAlign w:val="center"/>
          </w:tcPr>
          <w:p w:rsidR="00CB7C74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76.09 &amp; 129.64</w:t>
            </w:r>
          </w:p>
        </w:tc>
        <w:tc>
          <w:tcPr>
            <w:tcW w:w="1167" w:type="pct"/>
            <w:vAlign w:val="center"/>
          </w:tcPr>
          <w:p w:rsidR="00CB7C74" w:rsidRDefault="00CB7C74" w:rsidP="006A594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7.84</w:t>
            </w:r>
          </w:p>
        </w:tc>
      </w:tr>
      <w:tr w:rsidR="00CB7C74" w:rsidRPr="00FD62BC" w:rsidTr="00CB7C74">
        <w:trPr>
          <w:trHeight w:val="646"/>
          <w:jc w:val="center"/>
        </w:trPr>
        <w:tc>
          <w:tcPr>
            <w:tcW w:w="803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H-14 &amp; C-14</w:t>
            </w:r>
          </w:p>
        </w:tc>
        <w:tc>
          <w:tcPr>
            <w:tcW w:w="1142" w:type="pct"/>
            <w:vAlign w:val="center"/>
          </w:tcPr>
          <w:p w:rsidR="00CB7C74" w:rsidRPr="00FD62BC" w:rsidRDefault="00CB7C74" w:rsidP="00CB7C74">
            <w:pPr>
              <w:tabs>
                <w:tab w:val="center" w:pos="2040"/>
              </w:tabs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.59, d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(</w:t>
            </w:r>
            <w:r w:rsidRPr="00FD62BC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 xml:space="preserve">J 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9.6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Hz)</w:t>
            </w:r>
          </w:p>
        </w:tc>
        <w:tc>
          <w:tcPr>
            <w:tcW w:w="940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29.64</w:t>
            </w:r>
          </w:p>
        </w:tc>
        <w:tc>
          <w:tcPr>
            <w:tcW w:w="948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06.25</w:t>
            </w:r>
          </w:p>
        </w:tc>
        <w:tc>
          <w:tcPr>
            <w:tcW w:w="1167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29..64</w:t>
            </w:r>
          </w:p>
        </w:tc>
      </w:tr>
      <w:tr w:rsidR="00CB7C74" w:rsidRPr="00FD62BC" w:rsidTr="00CB7C74">
        <w:trPr>
          <w:trHeight w:val="646"/>
          <w:jc w:val="center"/>
        </w:trPr>
        <w:tc>
          <w:tcPr>
            <w:tcW w:w="803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H-15 &amp; C-15</w:t>
            </w:r>
          </w:p>
        </w:tc>
        <w:tc>
          <w:tcPr>
            <w:tcW w:w="1142" w:type="pct"/>
            <w:vAlign w:val="center"/>
          </w:tcPr>
          <w:p w:rsidR="00CB7C74" w:rsidRPr="00FD62BC" w:rsidRDefault="00CB7C74" w:rsidP="00CB7C74">
            <w:pPr>
              <w:tabs>
                <w:tab w:val="center" w:pos="2040"/>
              </w:tabs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.53, d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(</w:t>
            </w:r>
            <w:r w:rsidRPr="00FD62BC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 xml:space="preserve">J 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9.6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Hz)</w:t>
            </w:r>
          </w:p>
        </w:tc>
        <w:tc>
          <w:tcPr>
            <w:tcW w:w="940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16.52</w:t>
            </w:r>
          </w:p>
        </w:tc>
        <w:tc>
          <w:tcPr>
            <w:tcW w:w="948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76.09</w:t>
            </w:r>
          </w:p>
        </w:tc>
        <w:tc>
          <w:tcPr>
            <w:tcW w:w="1167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16.52</w:t>
            </w:r>
          </w:p>
        </w:tc>
      </w:tr>
      <w:tr w:rsidR="00CB7C74" w:rsidRPr="00FD62BC" w:rsidTr="00CB7C74">
        <w:trPr>
          <w:trHeight w:val="646"/>
          <w:jc w:val="center"/>
        </w:trPr>
        <w:tc>
          <w:tcPr>
            <w:tcW w:w="803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C-16</w:t>
            </w:r>
          </w:p>
        </w:tc>
        <w:tc>
          <w:tcPr>
            <w:tcW w:w="1142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40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48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67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06.25</w:t>
            </w:r>
          </w:p>
        </w:tc>
      </w:tr>
      <w:tr w:rsidR="00CB7C74" w:rsidRPr="00FD62BC" w:rsidTr="00CB7C74">
        <w:trPr>
          <w:trHeight w:val="646"/>
          <w:jc w:val="center"/>
        </w:trPr>
        <w:tc>
          <w:tcPr>
            <w:tcW w:w="803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C-17</w:t>
            </w:r>
          </w:p>
        </w:tc>
        <w:tc>
          <w:tcPr>
            <w:tcW w:w="1142" w:type="pct"/>
            <w:vAlign w:val="center"/>
          </w:tcPr>
          <w:p w:rsidR="00CB7C74" w:rsidRPr="00FD62BC" w:rsidRDefault="00CB7C74" w:rsidP="00CB7C74">
            <w:pPr>
              <w:tabs>
                <w:tab w:val="center" w:pos="2040"/>
              </w:tabs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940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48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67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55.41</w:t>
            </w:r>
          </w:p>
        </w:tc>
      </w:tr>
      <w:tr w:rsidR="00CB7C74" w:rsidRPr="00FD62BC" w:rsidTr="00CB7C74">
        <w:trPr>
          <w:trHeight w:val="646"/>
          <w:jc w:val="center"/>
        </w:trPr>
        <w:tc>
          <w:tcPr>
            <w:tcW w:w="803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H-18 &amp; C-18</w:t>
            </w:r>
          </w:p>
        </w:tc>
        <w:tc>
          <w:tcPr>
            <w:tcW w:w="1142" w:type="pct"/>
            <w:vAlign w:val="center"/>
          </w:tcPr>
          <w:p w:rsidR="00CB7C74" w:rsidRPr="00FD62BC" w:rsidRDefault="00CB7C74" w:rsidP="00CB7C74">
            <w:pPr>
              <w:tabs>
                <w:tab w:val="center" w:pos="2040"/>
              </w:tabs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.50, d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(</w:t>
            </w:r>
            <w:r w:rsidRPr="00FD62BC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 xml:space="preserve">J 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.8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Hz)</w:t>
            </w:r>
          </w:p>
        </w:tc>
        <w:tc>
          <w:tcPr>
            <w:tcW w:w="940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78.71</w:t>
            </w:r>
          </w:p>
        </w:tc>
        <w:tc>
          <w:tcPr>
            <w:tcW w:w="948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06.25</w:t>
            </w:r>
          </w:p>
        </w:tc>
        <w:tc>
          <w:tcPr>
            <w:tcW w:w="1167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78.71</w:t>
            </w:r>
          </w:p>
        </w:tc>
      </w:tr>
      <w:tr w:rsidR="00CB7C74" w:rsidRPr="00FD62BC" w:rsidTr="00CB7C74">
        <w:trPr>
          <w:trHeight w:val="646"/>
          <w:jc w:val="center"/>
        </w:trPr>
        <w:tc>
          <w:tcPr>
            <w:tcW w:w="803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C19</w:t>
            </w:r>
          </w:p>
        </w:tc>
        <w:tc>
          <w:tcPr>
            <w:tcW w:w="1142" w:type="pct"/>
            <w:vAlign w:val="center"/>
          </w:tcPr>
          <w:p w:rsidR="00CB7C74" w:rsidRDefault="00CB7C74" w:rsidP="00CB7C74">
            <w:pPr>
              <w:tabs>
                <w:tab w:val="center" w:pos="2040"/>
              </w:tabs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40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48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67" w:type="pct"/>
            <w:vAlign w:val="center"/>
          </w:tcPr>
          <w:p w:rsidR="00CB7C74" w:rsidRDefault="00CB7C74" w:rsidP="00CB7C74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12.7</w:t>
            </w:r>
          </w:p>
        </w:tc>
      </w:tr>
    </w:tbl>
    <w:p w:rsidR="0030543B" w:rsidRDefault="0030543B" w:rsidP="000A53D2">
      <w:pPr>
        <w:spacing w:line="480" w:lineRule="auto"/>
        <w:jc w:val="both"/>
        <w:rPr>
          <w:rFonts w:ascii="Times New Roman" w:eastAsia="Arial Unicode MS" w:hAnsi="Times New Roman" w:cs="Times New Roman"/>
          <w:b/>
          <w:bCs/>
          <w:color w:val="4F81BD"/>
          <w:sz w:val="24"/>
          <w:szCs w:val="24"/>
        </w:rPr>
      </w:pPr>
    </w:p>
    <w:p w:rsidR="00442B42" w:rsidRDefault="00F95E7C" w:rsidP="000A53D2">
      <w:pPr>
        <w:spacing w:line="480" w:lineRule="auto"/>
        <w:jc w:val="both"/>
        <w:rPr>
          <w:rFonts w:ascii="Times New Roman" w:eastAsia="Arial Unicode MS" w:hAnsi="Times New Roman" w:cs="Times New Roman"/>
          <w:b/>
          <w:bCs/>
          <w:color w:val="4F81BD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43200E3" wp14:editId="6D590138">
                <wp:simplePos x="0" y="0"/>
                <wp:positionH relativeFrom="margin">
                  <wp:align>right</wp:align>
                </wp:positionH>
                <wp:positionV relativeFrom="paragraph">
                  <wp:posOffset>1508125</wp:posOffset>
                </wp:positionV>
                <wp:extent cx="596900" cy="4813300"/>
                <wp:effectExtent l="0" t="0" r="12700" b="25400"/>
                <wp:wrapNone/>
                <wp:docPr id="25" name="Rectangl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48133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F95E7C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F95E7C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1.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: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H NMR spectrum (400 MHz) of </w:t>
                            </w:r>
                            <w:r w:rsidR="002E444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compound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017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</w:p>
                          <w:p w:rsidR="006A5942" w:rsidRPr="008C17E5" w:rsidRDefault="006A5942" w:rsidP="00F95E7C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43200E3" id="Rectangle 25" o:spid="_x0000_s1026" style="position:absolute;left:0;text-align:left;margin-left:-4.2pt;margin-top:118.75pt;width:47pt;height:379pt;z-index:25166540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eL1eQIAACoFAAAOAAAAZHJzL2Uyb0RvYy54bWysVE1v2zAMvQ/YfxB0X52k6ZdRpwhaZBgQ&#10;tMHaoWdGlmJjsqhJSuzs14+SnTbtdirmgyCKFP34+Kjrm67RbCedr9EUfHwy4kwagWVtNgX/8bT4&#10;csmZD2BK0GhkwffS85vZ50/Xrc3lBCvUpXSMkhift7bgVQg2zzIvKtmAP0ErDTkVugYCmW6TlQ5a&#10;yt7obDIanWctutI6FNJ7Or3rnXyW8islRXhQysvAdMEJW0irS+s6rtnsGvKNA1vVYoABH0DRQG3o&#10;py+p7iAA27r6r1RNLRx6VOFEYJOhUrWQqQaqZjx6V81jBVamWogcb19o8v8vrbjfrRyry4JPzjgz&#10;0FCPvhNrYDZaMjojglrrc4p7tCsXS/R2ieKnJ0f2xhMNP8R0yjUxlgpkXWJ7/8K27AITdHh2dX41&#10;op4Ick0vx6enZMSkkB9uW+fDV4kNi5uCO8KVSIbd0oc+9BCSgKGuy0WtdTL2/lY7tgNqPOmlxJYz&#10;DT7QYcEX6Rv+5o+vacPayMU0IQNSpNIQCGRjiSNvNpyB3pDURXAJy5vb/mM/jUXcga96tCnjgE2b&#10;WItMQh5qfqU57kK37vr2HTq1xnJPLXXYa91bsagp/5JqX4EjcRPlNLDhgRalkarFYcdZhe73v85j&#10;fMHjOrmg6y3NC5HxawtOEqvfDAnyajydxgFLxvTsYkKGO/asjz1m29widWZMr4MVaRvjgz5slcPm&#10;mUZ7Hn9MLjCCwPW0D8Zt6OeYHgch5/MURkNlISzNoxUxeSQvkvvUPYOzg4wCCfAeD7MF+Ts19bHx&#10;psH5NqCqk9Qi2T21g+5pIJNYh8cjTvyxnaJen7jZHwAAAP//AwBQSwMEFAAGAAgAAAAhAEbbyZjg&#10;AAAABwEAAA8AAABkcnMvZG93bnJldi54bWxMj0FPwzAMhe9I/IfISFwQSxkLsNJ0QiDQJA6MAQdu&#10;WWPaaonTNelW/j3mBCfr+VnvfS4Wo3dij31sA2m4mGQgkKpgW6o1vL89nt+AiMmQNS4QavjGCIvy&#10;+KgwuQ0HesX9OtWCQyjmRkOTUpdLGasGvYmT0CGx9xV6bxLLvpa2NwcO905Os+xKetMSNzSmw/sG&#10;q+168BrO7PalGj79g/pYPin3vNpls9VO69OT8e4WRMIx/R3DLz6jQ8lMmzCQjcJp4EeShunltQLB&#10;9nzGiw3PuVIgy0L+5y9/AAAA//8DAFBLAQItABQABgAIAAAAIQC2gziS/gAAAOEBAAATAAAAAAAA&#10;AAAAAAAAAAAAAABbQ29udGVudF9UeXBlc10ueG1sUEsBAi0AFAAGAAgAAAAhADj9If/WAAAAlAEA&#10;AAsAAAAAAAAAAAAAAAAALwEAAF9yZWxzLy5yZWxzUEsBAi0AFAAGAAgAAAAhAHdJ4vV5AgAAKgUA&#10;AA4AAAAAAAAAAAAAAAAALgIAAGRycy9lMm9Eb2MueG1sUEsBAi0AFAAGAAgAAAAhAEbbyZjgAAAA&#10;BwEAAA8AAAAAAAAAAAAAAAAA0wQAAGRycy9kb3ducmV2LnhtbFBLBQYAAAAABAAEAPMAAADgBQAA&#10;AAA=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F95E7C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F95E7C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1.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: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H NMR spectrum (400 MHz) of </w:t>
                      </w:r>
                      <w:r w:rsidR="002E444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compound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017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</w:p>
                    <w:p w:rsidR="006A5942" w:rsidRPr="008C17E5" w:rsidRDefault="006A5942" w:rsidP="00F95E7C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442B42" w:rsidRPr="00442B42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drawing>
          <wp:inline distT="0" distB="0" distL="0" distR="0">
            <wp:extent cx="4965700" cy="8082915"/>
            <wp:effectExtent l="0" t="0" r="6350" b="0"/>
            <wp:docPr id="3" name="Picture 3" descr="C:\Users\Rezwan\Desktop\NMR\NMR images\017H\017.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Rezwan\Desktop\NMR\NMR images\017H\017.4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8839" cy="808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63BE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944140</wp:posOffset>
                </wp:positionH>
                <wp:positionV relativeFrom="paragraph">
                  <wp:posOffset>124741</wp:posOffset>
                </wp:positionV>
                <wp:extent cx="596900" cy="7240772"/>
                <wp:effectExtent l="0" t="0" r="12700" b="1778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724077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60056B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60056B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1.2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: </w:t>
                            </w:r>
                            <w:r w:rsidR="00BE75C0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Partially expanded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H NMR spectrum (400 MHz) of </w:t>
                            </w:r>
                            <w:r w:rsidR="002E444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compound</w:t>
                            </w:r>
                            <w:r w:rsidR="002E444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017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</w:p>
                          <w:p w:rsidR="006A5942" w:rsidRPr="008C17E5" w:rsidRDefault="006A5942" w:rsidP="0060056B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7" style="position:absolute;left:0;text-align:left;margin-left:389.3pt;margin-top:9.8pt;width:47pt;height:570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VXieQIAACgFAAAOAAAAZHJzL2Uyb0RvYy54bWysVMFu2zAMvQ/YPwi6r068tFmNOEWQIsOA&#10;oA3WDj0zshwbk0VNUmJnXz9Kdtq026mYD4IoUtTj46NnN12j2EFaV6PO+fhixJnUAota73L+43H1&#10;6QtnzoMuQKGWOT9Kx2/mHz/MWpPJFCtUhbSMkmiXtSbnlfcmSxInKtmAu0AjNTlLtA14Mu0uKSy0&#10;lL1RSToaXSUt2sJYFNI5Or3tnXwe85elFP6+LJ30TOWcsPm42rhuw5rMZ5DtLJiqFgMMeAeKBmpN&#10;jz6nugUPbG/rv1I1tbDosPQXApsEy7IWMtZA1YxHb6p5qMDIWAuR48wzTe7/pRV3h41ldUG940xD&#10;Qy36TqSB3inJxoGe1riMoh7MxoYCnVmj+OnIkbzyBMMNMV1pmxBL5bEucn185lp2ngk6vLy+uh5R&#10;RwS5pulkNJ2m4bUEstNtY53/KrFhYZNzS7AixXBYO9+HnkIiMFR1saqVisbRLZVlB6C2k1oKbDlT&#10;4Dwd5nwVv+E1d35NadbmPL2cRGRAeiwVeALZGGLI6R1noHYkdOFtxPLqtnvfo6GIW3BVjzZmHLAp&#10;HWqRUcZDzS80h53vtl1s3udTp7ZYHKmhFnulOyNWNeVfU+0bsCRtopzG1d/TUiqkanHYcVah/f2v&#10;8xCf87CmU7re0rQQGb/2YCWx+k2THK/Hk0kYr2hMLqcpGfbcsz336H2zROoMSY4Axm2I9+q0LS02&#10;TzTYi/AwuUALAtfTPhhL308x/RqEXCxiGI2UAb/WD0aE5IG8QO5j9wTWDDLyJMA7PE0WZG/U1MeG&#10;mxoXe49lHaUWyO6pHXRP4xjFOvw6wryf2zHq5Qc3/wMAAP//AwBQSwMEFAAGAAgAAAAhAJF1Uyri&#10;AAAACwEAAA8AAABkcnMvZG93bnJldi54bWxMj8tOwzAQRfdI/IM1SGwQdVqR5kGcCoFASF1QCizY&#10;ufGQRI3Haey04e8ZVrCax726c6ZYTbYTRxx860jBfBaBQKqcaalW8P72eJ2C8EGT0Z0jVPCNHlbl&#10;+Vmhc+NO9IrHbagFh5DPtYImhD6X0lcNWu1nrkdi7csNVgceh1qaQZ843HZyEUVLaXVLfKHRPd43&#10;WO23o1VwZfYv1fhpH+KP56e4W28O0c3moNTlxXR3CyLgFP7M8IvP6FAy086NZLzoFCRJumQrCxlX&#10;NqTJgpsdL+ZxloEsC/n/h/IHAAD//wMAUEsBAi0AFAAGAAgAAAAhALaDOJL+AAAA4QEAABMAAAAA&#10;AAAAAAAAAAAAAAAAAFtDb250ZW50X1R5cGVzXS54bWxQSwECLQAUAAYACAAAACEAOP0h/9YAAACU&#10;AQAACwAAAAAAAAAAAAAAAAAvAQAAX3JlbHMvLnJlbHNQSwECLQAUAAYACAAAACEAqWVV4nkCAAAo&#10;BQAADgAAAAAAAAAAAAAAAAAuAgAAZHJzL2Uyb0RvYy54bWxQSwECLQAUAAYACAAAACEAkXVTKuIA&#10;AAALAQAADwAAAAAAAAAAAAAAAADTBAAAZHJzL2Rvd25yZXYueG1sUEsFBgAAAAAEAAQA8wAAAOIF&#10;AAAAAA==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60056B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60056B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1.2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: </w:t>
                      </w:r>
                      <w:r w:rsidR="00BE75C0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Partially expanded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H NMR spectrum (400 MHz) of </w:t>
                      </w:r>
                      <w:r w:rsidR="002E444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compound</w:t>
                      </w:r>
                      <w:r w:rsidR="002E444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017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</w:p>
                    <w:p w:rsidR="006A5942" w:rsidRPr="008C17E5" w:rsidRDefault="006A5942" w:rsidP="0060056B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4C177D" w:rsidRPr="004C177D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drawing>
          <wp:inline distT="0" distB="0" distL="0" distR="0">
            <wp:extent cx="5010150" cy="8184515"/>
            <wp:effectExtent l="0" t="0" r="0" b="6985"/>
            <wp:docPr id="4" name="Picture 4" descr="C:\Users\Rezwan\Desktop\NMR\NMR images\017H\017.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Rezwan\Desktop\NMR\NMR images\017H\017.5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3953" cy="8190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E7C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2401FAC" wp14:editId="010BF4A3">
                <wp:simplePos x="0" y="0"/>
                <wp:positionH relativeFrom="column">
                  <wp:posOffset>4986670</wp:posOffset>
                </wp:positionH>
                <wp:positionV relativeFrom="paragraph">
                  <wp:posOffset>1719624</wp:posOffset>
                </wp:positionV>
                <wp:extent cx="596900" cy="4813300"/>
                <wp:effectExtent l="0" t="0" r="12700" b="25400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48133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F95E7C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F95E7C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1.3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: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C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NMR spectrum of</w:t>
                            </w:r>
                            <w:r w:rsidR="002E444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 w:rsidR="002E444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compound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017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</w:p>
                          <w:p w:rsidR="006A5942" w:rsidRPr="008C17E5" w:rsidRDefault="006A5942" w:rsidP="00F95E7C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2401FAC" id="Rectangle 6" o:spid="_x0000_s1028" style="position:absolute;left:0;text-align:left;margin-left:392.65pt;margin-top:135.4pt;width:47pt;height:37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ilWegIAACgFAAAOAAAAZHJzL2Uyb0RvYy54bWysVFFP2zAQfp+0/2D5faQtpUBEiipQp0kV&#10;oMHE89Wxm2iOz7PdJt2v39lJobA9oeXB8uXO5++++85X112j2U46X6Mp+PhkxJk0AsvabAr+42n5&#10;5YIzH8CUoNHIgu+l59fzz5+uWpvLCVaoS+kYJTE+b23BqxBsnmVeVLIBf4JWGnIqdA0EMt0mKx20&#10;lL3R2WQ0mmUtutI6FNJ7+nvbO/k85VdKinCvlJeB6YITtpBWl9Z1XLP5FeQbB7aqxQADPoCigdrQ&#10;pS+pbiEA27r6r1RNLRx6VOFEYJOhUrWQqQaqZjx6V81jBVamWogcb19o8v8vrbjbPThWlwWfcWag&#10;oRZ9J9LAbLRks0hPa31OUY/2wcUCvV2h+OnJkb3xRMMPMZ1yTYyl8liXuN6/cC27wAT9PLucXY6o&#10;I4Jc04vx6SkZMSnkh9PW+fBVYsPipuCOYCWKYbfyoQ89hCRgqOtyWWudjL2/0Y7tgNpOaimx5UyD&#10;D/Sz4Mv0Dbf542PasLbgk7NpQgakR6UhEMjGEkPebDgDvSGhi+ASljen/ccujUXcgq96tCnjgE2b&#10;WItMMh5qfqU57kK37lLzpodOrbHcU0Md9kr3Vixryr+i2h/AkbSJchrXcE+L0kjV4rDjrEL3+1//&#10;Y3zB4zo5p+MtTQuR8WsLThKr3wzJ8XI8ncbxSsb07HxChjv2rI89ZtvcIHVmTG+DFWkb44M+bJXD&#10;5pkGexEvJhcYQeB62gfjJvRTTE+DkItFCqORshBW5tGKmDySF8l96p7B2UFGgQR4h4fJgvydmvrY&#10;eNLgYhtQ1Ulqkeye2kH3NI5JrMPTEef92E5Rrw/c/A8AAAD//wMAUEsDBBQABgAIAAAAIQAfU8vo&#10;4wAAAAwBAAAPAAAAZHJzL2Rvd25yZXYueG1sTI/BTsMwDIbvSLxDZCQuaEsodC2l6YRAoEkcGAMO&#10;3LImtNUSp2vSrbw95gRH259+f3+5nJxlBzOEzqOEy7kAZrD2usNGwvvb4ywHFqJCraxHI+HbBFhW&#10;pyelKrQ/4qs5bGLDKARDoSS0MfYF56FujVNh7nuDdPvyg1ORxqHhelBHCneWJ0IsuFMd0odW9ea+&#10;NfVuMzoJF3r3Uo+f7iH9WD2l9nm9F9frvZTnZ9PdLbBopvgHw68+qUNFTls/og7MSsjy9IpQCUkm&#10;qAMReXZDmy2hIslz4FXJ/5eofgAAAP//AwBQSwECLQAUAAYACAAAACEAtoM4kv4AAADhAQAAEwAA&#10;AAAAAAAAAAAAAAAAAAAAW0NvbnRlbnRfVHlwZXNdLnhtbFBLAQItABQABgAIAAAAIQA4/SH/1gAA&#10;AJQBAAALAAAAAAAAAAAAAAAAAC8BAABfcmVscy8ucmVsc1BLAQItABQABgAIAAAAIQCJbilWegIA&#10;ACgFAAAOAAAAAAAAAAAAAAAAAC4CAABkcnMvZTJvRG9jLnhtbFBLAQItABQABgAIAAAAIQAfU8vo&#10;4wAAAAwBAAAPAAAAAAAAAAAAAAAAANQEAABkcnMvZG93bnJldi54bWxQSwUGAAAAAAQABADzAAAA&#10;5AUAAAAA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F95E7C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F95E7C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1.3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: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C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NMR spectrum of</w:t>
                      </w:r>
                      <w:r w:rsidR="002E444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 w:rsidR="002E444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compound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017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</w:p>
                    <w:p w:rsidR="006A5942" w:rsidRPr="008C17E5" w:rsidRDefault="006A5942" w:rsidP="00F95E7C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F405CA" w:rsidRPr="00F405CA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drawing>
          <wp:inline distT="0" distB="0" distL="0" distR="0">
            <wp:extent cx="5029200" cy="8146715"/>
            <wp:effectExtent l="0" t="0" r="0" b="6985"/>
            <wp:docPr id="7" name="Picture 7" descr="C:\Users\Rezwan\Desktop\Thesis\017 carbon peak 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Rezwan\Desktop\Thesis\017 carbon peak 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3591" cy="8153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0A96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3EE49FF" wp14:editId="7799AFFF">
                <wp:simplePos x="0" y="0"/>
                <wp:positionH relativeFrom="margin">
                  <wp:posOffset>5041900</wp:posOffset>
                </wp:positionH>
                <wp:positionV relativeFrom="paragraph">
                  <wp:posOffset>1428750</wp:posOffset>
                </wp:positionV>
                <wp:extent cx="596900" cy="4813300"/>
                <wp:effectExtent l="0" t="0" r="12700" b="25400"/>
                <wp:wrapNone/>
                <wp:docPr id="26" name="Rectangl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48133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270A96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270A96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1.4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: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C</w:t>
                            </w:r>
                            <w:r w:rsidR="00C12CDB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NMR spectrum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of </w:t>
                            </w:r>
                            <w:r w:rsidR="002E444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compound</w:t>
                            </w:r>
                            <w:r w:rsidR="002E444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017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</w:p>
                          <w:p w:rsidR="006A5942" w:rsidRPr="008C17E5" w:rsidRDefault="006A5942" w:rsidP="00270A96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EE49FF" id="Rectangle 26" o:spid="_x0000_s1029" style="position:absolute;left:0;text-align:left;margin-left:397pt;margin-top:112.5pt;width:47pt;height:379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e2KewIAACoFAAAOAAAAZHJzL2Uyb0RvYy54bWysVE1v2zAMvQ/YfxB0X52kST+MOkXQIsOA&#10;oC3WDj0zshQbk0VNUmJnv36U7LRpt1MxHwRRpOjHx0ddXXeNZjvpfI2m4OOTEWfSCCxrsyn4j6fl&#10;lwvOfABTgkYjC76Xnl/PP3+6am0uJ1ihLqVjlMT4vLUFr0KweZZ5UckG/Alaacip0DUQyHSbrHTQ&#10;UvZGZ5PR6Cxr0ZXWoZDe0+lt7+TzlF8pKcK9Ul4GpgtO2EJaXVrXcc3mV5BvHNiqFgMM+ACKBmpD&#10;P31JdQsB2NbVf6VqauHQowonApsMlaqFTDVQNePRu2oeK7Ay1ULkePtCk/9/acXd7sGxuiz45Iwz&#10;Aw316DuxBmajJaMzIqi1Pqe4R/vgYonerlD89OTI3nii4YeYTrkmxlKBrEts71/Yll1ggg5nl2eX&#10;I+qJINf0Ynx6SkZMCvnhtnU+fJXYsLgpuCNciWTYrXzoQw8hCRjqulzWWidj72+0YzugxpNeSmw5&#10;0+ADHRZ8mb7hb/74mjasJS5m04QMSJFKQyCQjSWOvNlwBnpDUhfBJSxvbvuP/TQWcQu+6tGmjAM2&#10;bWItMgl5qPmV5rgL3bpL7ZsdOrXGck8tddhr3VuxrCn/imp/AEfiJsppYMM9LUojVYvDjrMK3e9/&#10;ncf4gsd1ck7XW5oXIuPXFpwkVr8ZEuTleDqNA5aM6ex8QoY79qyPPWbb3CB1ZkyvgxVpG+ODPmyV&#10;w+aZRnsRf0wuMILA9bQPxk3o55geByEXixRGQ2UhrMyjFTF5JC+S+9Q9g7ODjAIJ8A4PswX5OzX1&#10;sfGmwcU2oKqT1CLZPbWD7mkgk1iHxyNO/LGdol6fuPkfAAAA//8DAFBLAwQUAAYACAAAACEAhNJJ&#10;4eMAAAALAQAADwAAAGRycy9kb3ducmV2LnhtbEyPzU7DMBCE70i8g7VIXBC1CQ24IZsKgUBIHCgF&#10;Dtzc2CRR/ZPGThvenuUEtxntaPabcjk5y/ZmiF3wCBczAcz4OujONwjvbw/nElhMymtlgzcI3ybC&#10;sjo+KlWhw8G/mv06NYxKfCwUQptSX3Ae69Y4FWehN55uX2FwKpEdGq4HdaByZ3kmxBV3qvP0oVW9&#10;uWtNvV2PDuFMb1/q8dPd5x9Pj7l9Xu3EfLVDPD2Zbm+AJTOlvzD84hM6VMS0CaPXkVmE68WctiSE&#10;LMtJUEJKSWKDsJCXAnhV8v8bqh8AAAD//wMAUEsBAi0AFAAGAAgAAAAhALaDOJL+AAAA4QEAABMA&#10;AAAAAAAAAAAAAAAAAAAAAFtDb250ZW50X1R5cGVzXS54bWxQSwECLQAUAAYACAAAACEAOP0h/9YA&#10;AACUAQAACwAAAAAAAAAAAAAAAAAvAQAAX3JlbHMvLnJlbHNQSwECLQAUAAYACAAAACEAnkHtinsC&#10;AAAqBQAADgAAAAAAAAAAAAAAAAAuAgAAZHJzL2Uyb0RvYy54bWxQSwECLQAUAAYACAAAACEAhNJJ&#10;4eMAAAALAQAADwAAAAAAAAAAAAAAAADVBAAAZHJzL2Rvd25yZXYueG1sUEsFBgAAAAAEAAQA8wAA&#10;AOUFAAAAAA==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270A96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270A96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1.4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: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C</w:t>
                      </w:r>
                      <w:r w:rsidR="00C12CDB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NMR spectrum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of </w:t>
                      </w:r>
                      <w:r w:rsidR="002E444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compound</w:t>
                      </w:r>
                      <w:r w:rsidR="002E444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017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</w:p>
                    <w:p w:rsidR="006A5942" w:rsidRPr="008C17E5" w:rsidRDefault="006A5942" w:rsidP="00270A96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F405CA" w:rsidRPr="00F405CA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drawing>
          <wp:inline distT="0" distB="0" distL="0" distR="0">
            <wp:extent cx="5029200" cy="7943850"/>
            <wp:effectExtent l="0" t="0" r="0" b="0"/>
            <wp:docPr id="8" name="Picture 8" descr="C:\Users\Rezwan\Desktop\NMR\NMR images\017\017.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Rezwan\Desktop\NMR\NMR images\017\017.11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0068" cy="7945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4F33" w:rsidRPr="000A53D2" w:rsidRDefault="00FA3C90" w:rsidP="000A53D2">
      <w:pPr>
        <w:spacing w:line="480" w:lineRule="auto"/>
        <w:jc w:val="both"/>
        <w:rPr>
          <w:rFonts w:ascii="Times New Roman" w:eastAsia="Arial Unicode MS" w:hAnsi="Times New Roman" w:cs="Times New Roman"/>
          <w:b/>
          <w:bCs/>
          <w:color w:val="4F81BD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3EE49FF" wp14:editId="7799AFFF">
                <wp:simplePos x="0" y="0"/>
                <wp:positionH relativeFrom="margin">
                  <wp:posOffset>4890977</wp:posOffset>
                </wp:positionH>
                <wp:positionV relativeFrom="paragraph">
                  <wp:posOffset>900917</wp:posOffset>
                </wp:positionV>
                <wp:extent cx="596900" cy="6142370"/>
                <wp:effectExtent l="0" t="0" r="12700" b="10795"/>
                <wp:wrapNone/>
                <wp:docPr id="29" name="Rectangl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614237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FA3C90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FA3C90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1.5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COSY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NMR spectrum (400 MHz) of</w:t>
                            </w:r>
                            <w:r w:rsidR="002E444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 w:rsidR="002E444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compound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017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</w:p>
                          <w:p w:rsidR="006A5942" w:rsidRPr="008C17E5" w:rsidRDefault="006A5942" w:rsidP="00FA3C90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EE49FF" id="Rectangle 29" o:spid="_x0000_s1030" style="position:absolute;left:0;text-align:left;margin-left:385.1pt;margin-top:70.95pt;width:47pt;height:483.65pt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GxZfgIAACoFAAAOAAAAZHJzL2Uyb0RvYy54bWysVMFu2zAMvQ/YPwi6r06yNF2MOkXQIsOA&#10;oC3WDj0zshQbk0VNUmJnXz9Kdtq026mYD4IoUjTf46Mur7pGs710vkZT8PHZiDNpBJa12Rb8x+Pq&#10;0xfOfABTgkYjC36Qnl8tPn64bG0uJ1ihLqVjlMT4vLUFr0KweZZ5UckG/Blaacip0DUQyHTbrHTQ&#10;UvZGZ5PRaJa16ErrUEjv6fSmd/JFyq+UFOFOKS8D0wWn2kJaXVo3cc0Wl5BvHdiqFkMZ8I4qGqgN&#10;/fQ51Q0EYDtX/5WqqYVDjyqcCWwyVKoWMmEgNOPRGzQPFViZsBA53j7T5P9fWnG7v3esLgs+mXNm&#10;oKEefSfWwGy1ZHRGBLXW5xT3YO9dhOjtGsVPT47slScafojplGtiLAFkXWL78My27AITdHg+n81H&#10;1BNBrtl4Ovl8kdqRQX68bZ0PXyU2LG4K7qiuRDLs1z7E/0N+DEmFoa7LVa11Mg7+Wju2B2o86aXE&#10;ljMNPtBhwVfpi9gohT+9pg1riYvzaaoMSJFKQ6AiG0scebPlDPSWpC6CS7W8uu3f99MI4gZ81Veb&#10;Mg61aROxyCTkAfMLzXEXuk2X2jc7dmqD5YFa6rDXurdiVVP+NWG/B0fiJsppYMMdLUojocVhx1mF&#10;7ve/zmN8weM6oSaxluaFyPi1AyeJ1W+GBDkfT6dxwJIxPb+YkOFOPZtTj9k110idGdPrYEXaxvig&#10;j1vlsHmi0V7GH5MLjKDietoH4zr0c0yPg5DLZQqjobIQ1ubBipg8khfJfeyewNlBRoEEeIvH2YL8&#10;jZr62HjT4HIXUNVJapHsntpB9zSQST7D4xEn/tROUS9P3OIPAAAA//8DAFBLAwQUAAYACAAAACEA&#10;AV9WiOMAAAAMAQAADwAAAGRycy9kb3ducmV2LnhtbEyPzU7DMBCE70i8g7VIXBC1E6V/IU6FQCAk&#10;DpS2HLi5sUmi2us0dtrw9iwnOO7Mp9mZYjU6y06mD61HCclEADNYed1iLWG3fbpdAAtRoVbWo5Hw&#10;bQKsysuLQuXan/HdnDaxZhSCIVcSmhi7nPNQNcapMPGdQfK+fO9UpLOvue7VmcKd5akQM+5Ui/Sh&#10;UZ15aEx12AxOwo0+vFXDp3ucfrw8T+3r+iiy9VHK66vx/g5YNGP8g+G3PlWHkjrt/YA6MCthPhcp&#10;oWRkyRIYEYtZRsqelEQsU+Blwf+PKH8AAAD//wMAUEsBAi0AFAAGAAgAAAAhALaDOJL+AAAA4QEA&#10;ABMAAAAAAAAAAAAAAAAAAAAAAFtDb250ZW50X1R5cGVzXS54bWxQSwECLQAUAAYACAAAACEAOP0h&#10;/9YAAACUAQAACwAAAAAAAAAAAAAAAAAvAQAAX3JlbHMvLnJlbHNQSwECLQAUAAYACAAAACEA8gxs&#10;WX4CAAAqBQAADgAAAAAAAAAAAAAAAAAuAgAAZHJzL2Uyb0RvYy54bWxQSwECLQAUAAYACAAAACEA&#10;AV9WiOMAAAAMAQAADwAAAAAAAAAAAAAAAADYBAAAZHJzL2Rvd25yZXYueG1sUEsFBgAAAAAEAAQA&#10;8wAAAOgFAAAAAA==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FA3C90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FA3C90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1.5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: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COSY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NMR spectrum (400 MHz) of</w:t>
                      </w:r>
                      <w:r w:rsidR="002E444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 w:rsidR="002E444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compound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017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</w:p>
                    <w:p w:rsidR="006A5942" w:rsidRPr="008C17E5" w:rsidRDefault="006A5942" w:rsidP="00FA3C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534F33" w:rsidRPr="00534F33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drawing>
          <wp:inline distT="0" distB="0" distL="0" distR="0">
            <wp:extent cx="5022850" cy="8134086"/>
            <wp:effectExtent l="0" t="0" r="6350" b="635"/>
            <wp:docPr id="9" name="Picture 9" descr="C:\Users\Rezwan\Desktop\NMR\NMR images\017\017.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Rezwan\Desktop\NMR\NMR images\017\017.14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8357" cy="8143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154D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3EE49FF" wp14:editId="7799AFFF">
                <wp:simplePos x="0" y="0"/>
                <wp:positionH relativeFrom="margin">
                  <wp:posOffset>4827181</wp:posOffset>
                </wp:positionH>
                <wp:positionV relativeFrom="paragraph">
                  <wp:posOffset>1039141</wp:posOffset>
                </wp:positionV>
                <wp:extent cx="596900" cy="5642639"/>
                <wp:effectExtent l="0" t="0" r="12700" b="15240"/>
                <wp:wrapNone/>
                <wp:docPr id="31" name="Rect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5642639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5B154D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5B154D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1.6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: H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SQC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NMR spectrum of</w:t>
                            </w:r>
                            <w:r w:rsidR="002E444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 w:rsidR="002E444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compound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017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</w:p>
                          <w:p w:rsidR="006A5942" w:rsidRPr="008C17E5" w:rsidRDefault="006A5942" w:rsidP="005B154D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EE49FF" id="Rectangle 31" o:spid="_x0000_s1031" style="position:absolute;left:0;text-align:left;margin-left:380.1pt;margin-top:81.8pt;width:47pt;height:444.3pt;z-index:251673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XmzfAIAACoFAAAOAAAAZHJzL2Uyb0RvYy54bWysVMFu2zAMvQ/YPwi6r07SJF2MOkWQIMOA&#10;oC3aDj0zshwbk0VNUmJnXz9Kdtq026mYD4IoUtTj46Ovb9pasYO0rkKd8eHFgDOpBeaV3mX8x9P6&#10;y1fOnAedg0ItM36Ujt/MP3+6bkwqR1iiyqVllES7tDEZL703aZI4Ucoa3AUaqclZoK3Bk2l3SW6h&#10;oey1SkaDwTRp0ObGopDO0emqc/J5zF8UUvi7onDSM5VxwubjauO6DWsyv4Z0Z8GUlehhwAdQ1FBp&#10;evQl1Qo8sL2t/kpVV8Kiw8JfCKwTLIpKyFgDVTMcvKvmsQQjYy1EjjMvNLn/l1bcHu4tq/KMXw45&#10;01BTjx6INdA7JRmdEUGNcSnFPZp7G0p0ZoPipyNH8sYTDNfHtIWtQywVyNrI9vGFbdl6JuhwMpvO&#10;BtQTQa7JdDyaXs7Cawmkp9vGOv9NYs3CJuOWcEWS4bBxvgs9hURgqKp8XSkVjaNbKssOQI0nveTY&#10;cKbAeTrM+Dp+/Wvu/JrSrMn4aDKOyIAUWSjwBLI2xJHTO85A7UjqwtuI5c1t97FHQxErcGWHNmbs&#10;sSkdapFRyH3NrzSHnW+3bWzf1alTW8yP1FKLndadEeuK8m+o9nuwJG6inAbW39FSKKRqsd9xVqL9&#10;/a/zEJ/xsI6u6HpD80Jk/NqDlcTqd02CnA3H4zBg0RhPrkZk2HPP9tyj9/USqTOkOQIYtyHeq9O2&#10;sFg/02gvwsPkAi0IXEd7byx9N8f0cxBysYhhNFQG/EY/GhGSB/ICuU/tM1jTy8iTAG/xNFuQvlNT&#10;FxtualzsPRZVlFogu6O21z0NZBRr//MIE39ux6jXX9z8DwAAAP//AwBQSwMEFAAGAAgAAAAhANsD&#10;jAXiAAAADAEAAA8AAABkcnMvZG93bnJldi54bWxMj8FOwzAQRO9I/IO1SFwQtQlNqEKcCoFASD1Q&#10;Chy4ufGSRI3Xaey04e9ZTnDcmafZmWI5uU4ccAitJw1XMwUCqfK2pVrD+9vj5QJEiIas6Tyhhm8M&#10;sCxPTwqTW3+kVzxsYi04hEJuNDQx9rmUoWrQmTDzPRJ7X35wJvI51NIO5sjhrpOJUpl0piX+0Jge&#10;7xusdpvRabiwu5dq/HQP6cfzU9qt1ns1X++1Pj+b7m5BRJziHwy/9bk6lNxp60eyQXQabjKVMMpG&#10;dp2BYGKRzlnZsqLSJAFZFvL/iPIHAAD//wMAUEsBAi0AFAAGAAgAAAAhALaDOJL+AAAA4QEAABMA&#10;AAAAAAAAAAAAAAAAAAAAAFtDb250ZW50X1R5cGVzXS54bWxQSwECLQAUAAYACAAAACEAOP0h/9YA&#10;AACUAQAACwAAAAAAAAAAAAAAAAAvAQAAX3JlbHMvLnJlbHNQSwECLQAUAAYACAAAACEAiEF5s3wC&#10;AAAqBQAADgAAAAAAAAAAAAAAAAAuAgAAZHJzL2Uyb0RvYy54bWxQSwECLQAUAAYACAAAACEA2wOM&#10;BeIAAAAMAQAADwAAAAAAAAAAAAAAAADWBAAAZHJzL2Rvd25yZXYueG1sUEsFBgAAAAAEAAQA8wAA&#10;AOUFAAAAAA==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5B154D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5B154D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1.6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: H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SQC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NMR spectrum of</w:t>
                      </w:r>
                      <w:r w:rsidR="002E444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 w:rsidR="002E444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compound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017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</w:p>
                    <w:p w:rsidR="006A5942" w:rsidRPr="008C17E5" w:rsidRDefault="006A5942" w:rsidP="005B154D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F1276B" w:rsidRPr="00F1276B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drawing>
          <wp:inline distT="0" distB="0" distL="0" distR="0">
            <wp:extent cx="5022850" cy="8146785"/>
            <wp:effectExtent l="0" t="0" r="6350" b="6985"/>
            <wp:docPr id="10" name="Picture 10" descr="C:\Users\Rezwan\Desktop\NMR\NMR images\017\017.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Rezwan\Desktop\NMR\NMR images\017\017.16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5995" cy="815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154D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3EE49FF" wp14:editId="7799AFFF">
                <wp:simplePos x="0" y="0"/>
                <wp:positionH relativeFrom="margin">
                  <wp:align>right</wp:align>
                </wp:positionH>
                <wp:positionV relativeFrom="paragraph">
                  <wp:posOffset>1771650</wp:posOffset>
                </wp:positionV>
                <wp:extent cx="596900" cy="4813300"/>
                <wp:effectExtent l="0" t="0" r="12700" b="25400"/>
                <wp:wrapNone/>
                <wp:docPr id="30" name="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48133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5B154D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5B154D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1.7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: H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SQC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NMR spectrum of</w:t>
                            </w:r>
                            <w:r w:rsidR="002E444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 w:rsidR="002E444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compound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017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</w:p>
                          <w:p w:rsidR="006A5942" w:rsidRPr="008C17E5" w:rsidRDefault="006A5942" w:rsidP="005B154D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EE49FF" id="Rectangle 30" o:spid="_x0000_s1032" style="position:absolute;left:0;text-align:left;margin-left:-4.2pt;margin-top:139.5pt;width:47pt;height:379pt;z-index:25167155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zvCegIAACoFAAAOAAAAZHJzL2Uyb0RvYy54bWysVE1v2zAMvQ/YfxB0X52k6ZdRpwhaZBgQ&#10;tMHaoWdGlmJjsqhJSuzs14+SnTbtdirmgyCKFPX4+Ojrm67RbCedr9EUfHwy4kwagWVtNgX/8bT4&#10;csmZD2BK0GhkwffS85vZ50/Xrc3lBCvUpXSMkhift7bgVQg2zzIvKtmAP0ErDTkVugYCmW6TlQ5a&#10;yt7obDIanWctutI6FNJ7Or3rnXyW8islRXhQysvAdMEJW0irS+s6rtnsGvKNA1vVYoABH0DRQG3o&#10;0ZdUdxCAbV39V6qmFg49qnAisMlQqVrIVANVMx69q+axAitTLUSOty80+f+XVtzvVo7VZcFPiR4D&#10;DfXoO7EGZqMlozMiqLU+p7hHu3KxRG+XKH56cmRvPNHwQ0ynXBNjqUDWJbb3L2zLLjBBh2dX51cj&#10;elSQa3o5Pj0lIyaF/HDbOh++SmxY3BTcEa5EMuyWPvShh5AEDHVdLmqtk7H3t9qxHVDjSS8ltpxp&#10;8IEOC75I3/CaP76mDWsLPjmbJmRAilQaAoFsLHHkzYYz0BuSugguYXlz23/s0VjEHfiqR5syDti0&#10;ibXIJOSh5lea4y506y617/LQqTWWe2qpw17r3opFTfmXVPsKHImbKKeBDQ+0KI1ULQ47zip0v/91&#10;HuMLHtfJBV1vaV6IjF9bcJJY/WZIkFfj6ZRcIRnTs4sJGe7Ysz72mG1zi9SZMf0drEjbGB/0Yasc&#10;Ns802vP4MLnACALX0z4Yt6GfY/o5CDmfpzAaKgthaR6tiMkjeZHcp+4ZnB1kFEiA93iYLcjfqamP&#10;jTcNzrcBVZ2kFsnuqR10TwOZxDr8POLEH9sp6vUXN/sDAAD//wMAUEsDBBQABgAIAAAAIQBNPh42&#10;4AAAAAgBAAAPAAAAZHJzL2Rvd25yZXYueG1sTI9BT8MwDIXvSPyHyEhc0JYwNsZK0wmBQEgc2AYc&#10;uGWNaaslTtekW/n3mBOcbOs9PX8vXw7eiQN2sQmk4XKsQCCVwTZUaXh/exzdgIjJkDUuEGr4xgjL&#10;4vQkN5kNR1rjYZMqwSEUM6OhTqnNpIxljd7EcWiRWPsKnTeJz66StjNHDvdOTpS6lt40xB9q0+J9&#10;jeVu03sNF3b3Wvaf/mH28fw0cy+rvZqu9lqfnw13tyASDunPDL/4jA4FM21DTzYKp4GLJA2T+YIX&#10;lhdTnlu2qau5Alnk8n+B4gcAAP//AwBQSwECLQAUAAYACAAAACEAtoM4kv4AAADhAQAAEwAAAAAA&#10;AAAAAAAAAAAAAAAAW0NvbnRlbnRfVHlwZXNdLnhtbFBLAQItABQABgAIAAAAIQA4/SH/1gAAAJQB&#10;AAALAAAAAAAAAAAAAAAAAC8BAABfcmVscy8ucmVsc1BLAQItABQABgAIAAAAIQCp+zvCegIAACoF&#10;AAAOAAAAAAAAAAAAAAAAAC4CAABkcnMvZTJvRG9jLnhtbFBLAQItABQABgAIAAAAIQBNPh424AAA&#10;AAgBAAAPAAAAAAAAAAAAAAAAANQEAABkcnMvZG93bnJldi54bWxQSwUGAAAAAAQABADzAAAA4QUA&#10;AAAA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5B154D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5B154D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1.7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: H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SQC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NMR spectrum of</w:t>
                      </w:r>
                      <w:r w:rsidR="002E444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 w:rsidR="002E444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compound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017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</w:p>
                    <w:p w:rsidR="006A5942" w:rsidRPr="008C17E5" w:rsidRDefault="006A5942" w:rsidP="005B154D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F1276B" w:rsidRPr="00F1276B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drawing>
          <wp:inline distT="0" distB="0" distL="0" distR="0">
            <wp:extent cx="5035550" cy="8146415"/>
            <wp:effectExtent l="0" t="0" r="0" b="6985"/>
            <wp:docPr id="11" name="Picture 11" descr="C:\Users\Rezwan\Desktop\NMR\NMR images\017\017.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Rezwan\Desktop\NMR\NMR images\017\017.17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030" cy="815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0267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3EE49FF" wp14:editId="7799AFFF">
                <wp:simplePos x="0" y="0"/>
                <wp:positionH relativeFrom="margin">
                  <wp:align>right</wp:align>
                </wp:positionH>
                <wp:positionV relativeFrom="paragraph">
                  <wp:posOffset>2031365</wp:posOffset>
                </wp:positionV>
                <wp:extent cx="596900" cy="5010150"/>
                <wp:effectExtent l="0" t="0" r="12700" b="19050"/>
                <wp:wrapNone/>
                <wp:docPr id="32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5010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0D0267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0D0267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1.8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HMBC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NMR spectrum of</w:t>
                            </w:r>
                            <w:r w:rsidR="002E444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 w:rsidR="002E444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compound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017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</w:p>
                          <w:p w:rsidR="006A5942" w:rsidRPr="008C17E5" w:rsidRDefault="006A5942" w:rsidP="000D0267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EE49FF" id="Rectangle 32" o:spid="_x0000_s1033" style="position:absolute;left:0;text-align:left;margin-left:-4.2pt;margin-top:159.95pt;width:47pt;height:394.5pt;z-index:25167564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3N4fQIAACoFAAAOAAAAZHJzL2Uyb0RvYy54bWysVMFu2zAMvQ/YPwi6r06ypF2MOkXQIsOA&#10;oC3WDj0zshQbk0VNUmJnXz9Kdtq026mYD4IoUjTf46Mur7pGs710vkZT8PHZiDNpBJa12Rb8x+Pq&#10;0xfOfABTgkYjC36Qnl8tPn64bG0uJ1ihLqVjlMT4vLUFr0KweZZ5UckG/Blaacip0DUQyHTbrHTQ&#10;UvZGZ5PR6Dxr0ZXWoZDe0+lN7+SLlF8pKcKdUl4GpgtOtYW0urRu4potLiHfOrBVLYYy4B1VNFAb&#10;+ulzqhsIwHau/itVUwuHHlU4E9hkqFQtZMJAaMajN2geKrAyYSFyvH2myf+/tOJ2f+9YXRb884Qz&#10;Aw316DuxBmarJaMzIqi1Pqe4B3vvIkRv1yh+enJkrzzR8ENMp1wTYwkg6xLbh2e2ZReYoMPZ/Hw+&#10;op4Ics0I/HiW2pFBfrxtnQ9fJTYsbgruqK5EMuzXPsT/Q34MSYWhrstVrXUyDv5aO7YHajzppcSW&#10;Mw0+0GHBV+mL2CiFP72mDWsLPplNU2VAilQaAhXZWOLImy1noLckdRFcquXVbf++n0YQN+CrvtqU&#10;cahNm4hFJiEPmF9ojrvQbbrUvvmxUxssD9RSh73WvRWrmvKvCfs9OBI3UU4DG+5oURoJLQ47zip0&#10;v/91HuMLHtfJBV1vaV6IjF87cJJY/WZIkPPxdBoHLBnT2cWEDHfq2Zx6zK65RurMmF4HK9I2xgd9&#10;3CqHzRON9jL+mFxgBBXX0z4Y16GfY3ochFwuUxgNlYWwNg9WxOSRvEjuY/cEzg4yCiTAWzzOFuRv&#10;1NTHxpsGl7uAqk5Si2T31A66p4FM8hkejzjxp3aKenniFn8AAAD//wMAUEsDBBQABgAIAAAAIQAD&#10;IqF34QAAAAgBAAAPAAAAZHJzL2Rvd25yZXYueG1sTI/BTsMwEETvSPyDtUhcUGsH2qoJcSoEAiH1&#10;QClw4ObGSxI1Xqex04a/ZznBcWdGs2/y1ehaccQ+NJ40JFMFAqn0tqFKw/vb42QJIkRD1rSeUMM3&#10;BlgV52e5yaw/0Sset7ESXEIhMxrqGLtMylDW6EyY+g6JvS/fOxP57Ctpe3PictfKa6UW0pmG+ENt&#10;OryvsdxvB6fhyu5fyuHTPcw/np/m7XpzULPNQevLi/HuFkTEMf6F4Ref0aFgpp0fyAbRauAhUcNN&#10;kqYg2E5nLOw4lqhlCrLI5f8BxQ8AAAD//wMAUEsBAi0AFAAGAAgAAAAhALaDOJL+AAAA4QEAABMA&#10;AAAAAAAAAAAAAAAAAAAAAFtDb250ZW50X1R5cGVzXS54bWxQSwECLQAUAAYACAAAACEAOP0h/9YA&#10;AACUAQAACwAAAAAAAAAAAAAAAAAvAQAAX3JlbHMvLnJlbHNQSwECLQAUAAYACAAAACEAo1NzeH0C&#10;AAAqBQAADgAAAAAAAAAAAAAAAAAuAgAAZHJzL2Uyb0RvYy54bWxQSwECLQAUAAYACAAAACEAAyKh&#10;d+EAAAAIAQAADwAAAAAAAAAAAAAAAADXBAAAZHJzL2Rvd25yZXYueG1sUEsFBgAAAAAEAAQA8wAA&#10;AOUFAAAAAA==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0D0267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0D0267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1.8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: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HMBC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NMR spectrum of</w:t>
                      </w:r>
                      <w:r w:rsidR="002E444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 w:rsidR="002E444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compound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017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</w:p>
                    <w:p w:rsidR="006A5942" w:rsidRPr="008C17E5" w:rsidRDefault="006A5942" w:rsidP="000D0267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F1276B" w:rsidRPr="00F1276B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drawing>
          <wp:inline distT="0" distB="0" distL="0" distR="0">
            <wp:extent cx="5029200" cy="8128000"/>
            <wp:effectExtent l="0" t="0" r="0" b="6350"/>
            <wp:docPr id="12" name="Picture 12" descr="C:\Users\Rezwan\Desktop\NMR\NMR images\017\017.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Rezwan\Desktop\NMR\NMR images\017\017.18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0718" cy="8130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6AF7" w:rsidRPr="00970F66" w:rsidRDefault="00576AF7" w:rsidP="00970F66">
      <w:pPr>
        <w:tabs>
          <w:tab w:val="left" w:pos="540"/>
        </w:tabs>
        <w:spacing w:line="480" w:lineRule="auto"/>
        <w:rPr>
          <w:rFonts w:ascii="Times New Roman" w:hAnsi="Times New Roman" w:cs="Times New Roman"/>
          <w:b/>
          <w:color w:val="5B9BD5" w:themeColor="accent1"/>
          <w:sz w:val="30"/>
          <w:szCs w:val="24"/>
        </w:rPr>
      </w:pPr>
      <w:r w:rsidRPr="00970F66">
        <w:rPr>
          <w:rFonts w:ascii="Times New Roman" w:hAnsi="Times New Roman" w:cs="Times New Roman"/>
          <w:color w:val="5B9BD5" w:themeColor="accent1"/>
          <w:sz w:val="30"/>
          <w:szCs w:val="24"/>
        </w:rPr>
        <w:lastRenderedPageBreak/>
        <w:t xml:space="preserve">Characterization of </w:t>
      </w:r>
      <w:r w:rsidR="00B946E9">
        <w:rPr>
          <w:rFonts w:ascii="Times New Roman" w:hAnsi="Times New Roman" w:cs="Times New Roman"/>
          <w:color w:val="5B9BD5" w:themeColor="accent1"/>
          <w:sz w:val="30"/>
          <w:szCs w:val="24"/>
        </w:rPr>
        <w:t xml:space="preserve">compound </w:t>
      </w:r>
      <w:r w:rsidRPr="00970F66">
        <w:rPr>
          <w:rFonts w:ascii="Times New Roman" w:hAnsi="Times New Roman" w:cs="Times New Roman"/>
          <w:color w:val="5B9BD5" w:themeColor="accent1"/>
          <w:sz w:val="30"/>
          <w:szCs w:val="24"/>
        </w:rPr>
        <w:t xml:space="preserve">001 as </w:t>
      </w:r>
      <w:r w:rsidRPr="00970F66">
        <w:rPr>
          <w:rFonts w:ascii="Times New Roman" w:hAnsi="Times New Roman" w:cs="Times New Roman"/>
          <w:i/>
          <w:color w:val="5B9BD5" w:themeColor="accent1"/>
          <w:sz w:val="30"/>
          <w:szCs w:val="24"/>
        </w:rPr>
        <w:t>β</w:t>
      </w:r>
      <w:r w:rsidRPr="00970F66">
        <w:rPr>
          <w:rFonts w:ascii="Times New Roman" w:hAnsi="Times New Roman" w:cs="Times New Roman"/>
          <w:color w:val="5B9BD5" w:themeColor="accent1"/>
          <w:sz w:val="30"/>
          <w:szCs w:val="24"/>
        </w:rPr>
        <w:t>-</w:t>
      </w:r>
      <w:proofErr w:type="spellStart"/>
      <w:r w:rsidRPr="00970F66">
        <w:rPr>
          <w:rFonts w:ascii="Times New Roman" w:hAnsi="Times New Roman" w:cs="Times New Roman"/>
          <w:color w:val="5B9BD5" w:themeColor="accent1"/>
          <w:sz w:val="30"/>
          <w:szCs w:val="24"/>
        </w:rPr>
        <w:t>amyrin</w:t>
      </w:r>
      <w:proofErr w:type="spellEnd"/>
      <w:r w:rsidR="00D80109" w:rsidRPr="00970F66">
        <w:rPr>
          <w:rFonts w:ascii="Times New Roman" w:hAnsi="Times New Roman" w:cs="Times New Roman"/>
          <w:color w:val="5B9BD5" w:themeColor="accent1"/>
          <w:sz w:val="30"/>
          <w:szCs w:val="24"/>
        </w:rPr>
        <w:t xml:space="preserve"> (5)</w:t>
      </w:r>
      <w:r w:rsidR="00C37646" w:rsidRPr="00970F66">
        <w:rPr>
          <w:rFonts w:ascii="Times New Roman" w:hAnsi="Times New Roman" w:cs="Times New Roman"/>
          <w:color w:val="5B9BD5" w:themeColor="accent1"/>
          <w:sz w:val="30"/>
          <w:szCs w:val="24"/>
        </w:rPr>
        <w:t xml:space="preserve"> (mixture)</w:t>
      </w:r>
    </w:p>
    <w:p w:rsidR="00042A75" w:rsidRPr="00FD62BC" w:rsidRDefault="00B946E9" w:rsidP="009F66A8">
      <w:pPr>
        <w:spacing w:after="0" w:line="480" w:lineRule="auto"/>
        <w:jc w:val="both"/>
        <w:rPr>
          <w:rFonts w:ascii="Times New Roman" w:eastAsia="Arial Unicode MS" w:hAnsi="Times New Roman" w:cs="Times New Roman"/>
          <w:b/>
          <w:bCs/>
          <w:color w:val="4F81BD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ompound </w:t>
      </w:r>
      <w:r w:rsidR="00166613" w:rsidRPr="00FD62BC">
        <w:rPr>
          <w:rFonts w:ascii="Times New Roman" w:hAnsi="Times New Roman" w:cs="Times New Roman"/>
          <w:color w:val="000000"/>
          <w:sz w:val="24"/>
          <w:szCs w:val="24"/>
        </w:rPr>
        <w:t>001</w:t>
      </w:r>
      <w:r w:rsidR="00042A75" w:rsidRPr="00FD62BC">
        <w:rPr>
          <w:rFonts w:ascii="Times New Roman" w:hAnsi="Times New Roman" w:cs="Times New Roman"/>
          <w:color w:val="000000"/>
          <w:sz w:val="24"/>
          <w:szCs w:val="24"/>
        </w:rPr>
        <w:t xml:space="preserve"> was purified from the column elution of the </w:t>
      </w:r>
      <w:r w:rsidR="007F2AB0" w:rsidRPr="00FD62BC">
        <w:rPr>
          <w:rFonts w:ascii="Times New Roman" w:hAnsi="Times New Roman" w:cs="Times New Roman"/>
          <w:color w:val="000000"/>
          <w:sz w:val="24"/>
          <w:szCs w:val="24"/>
        </w:rPr>
        <w:t>n-Hexane</w:t>
      </w:r>
      <w:r w:rsidR="00042A75" w:rsidRPr="00FD62BC">
        <w:rPr>
          <w:rFonts w:ascii="Times New Roman" w:hAnsi="Times New Roman" w:cs="Times New Roman"/>
          <w:color w:val="000000"/>
          <w:sz w:val="24"/>
          <w:szCs w:val="24"/>
        </w:rPr>
        <w:t xml:space="preserve"> soluble fraction by preparative TLC over Silica gel F</w:t>
      </w:r>
      <w:r w:rsidR="00042A75" w:rsidRPr="00FD62BC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54</w:t>
      </w:r>
      <w:r w:rsidR="00042A75" w:rsidRPr="00FD62BC">
        <w:rPr>
          <w:rFonts w:ascii="Times New Roman" w:hAnsi="Times New Roman" w:cs="Times New Roman"/>
          <w:color w:val="000000"/>
          <w:sz w:val="24"/>
          <w:szCs w:val="24"/>
        </w:rPr>
        <w:t xml:space="preserve"> using toluene-ethyl acetate (9</w:t>
      </w:r>
      <w:r w:rsidR="007F2AB0" w:rsidRPr="00FD62BC">
        <w:rPr>
          <w:rFonts w:ascii="Times New Roman" w:hAnsi="Times New Roman" w:cs="Times New Roman"/>
          <w:color w:val="000000"/>
          <w:sz w:val="24"/>
          <w:szCs w:val="24"/>
        </w:rPr>
        <w:t>0</w:t>
      </w:r>
      <w:r w:rsidR="00042A75" w:rsidRPr="00FD62BC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="007F2AB0" w:rsidRPr="00FD62BC">
        <w:rPr>
          <w:rFonts w:ascii="Times New Roman" w:hAnsi="Times New Roman" w:cs="Times New Roman"/>
          <w:color w:val="000000"/>
          <w:sz w:val="24"/>
          <w:szCs w:val="24"/>
        </w:rPr>
        <w:t>10</w:t>
      </w:r>
      <w:r w:rsidR="00042A75" w:rsidRPr="00FD62BC">
        <w:rPr>
          <w:rFonts w:ascii="Times New Roman" w:hAnsi="Times New Roman" w:cs="Times New Roman"/>
          <w:color w:val="000000"/>
          <w:sz w:val="24"/>
          <w:szCs w:val="24"/>
        </w:rPr>
        <w:t>) as the mobile phase. The compound appeared as a pink spot on TLC after spraying the developed plate with 1% vanillin in sulfuric acid followed by heating at 110</w:t>
      </w:r>
      <w:r w:rsidR="00042A75" w:rsidRPr="00FD62B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="00042A75" w:rsidRPr="00FD62BC">
        <w:rPr>
          <w:rFonts w:ascii="Times New Roman" w:hAnsi="Times New Roman" w:cs="Times New Roman"/>
          <w:color w:val="000000"/>
          <w:sz w:val="24"/>
          <w:szCs w:val="24"/>
        </w:rPr>
        <w:t>C for 2-3 minutes. From the developed plates, the band was scrapped off and eluted with 100%</w:t>
      </w:r>
      <w:r w:rsidR="00310F70" w:rsidRPr="00FD62BC">
        <w:rPr>
          <w:rFonts w:ascii="Times New Roman" w:hAnsi="Times New Roman" w:cs="Times New Roman"/>
          <w:color w:val="000000"/>
          <w:sz w:val="24"/>
          <w:szCs w:val="24"/>
        </w:rPr>
        <w:t xml:space="preserve"> double-distilled</w:t>
      </w:r>
      <w:r w:rsidR="00042A75" w:rsidRPr="00FD62B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10F70" w:rsidRPr="00FD62BC">
        <w:rPr>
          <w:rFonts w:ascii="Times New Roman" w:hAnsi="Times New Roman" w:cs="Times New Roman"/>
          <w:color w:val="000000"/>
          <w:sz w:val="24"/>
          <w:szCs w:val="24"/>
        </w:rPr>
        <w:t>chloroform</w:t>
      </w:r>
      <w:r w:rsidR="00042A75" w:rsidRPr="00FD62BC">
        <w:rPr>
          <w:rFonts w:ascii="Times New Roman" w:hAnsi="Times New Roman" w:cs="Times New Roman"/>
          <w:color w:val="000000"/>
          <w:sz w:val="24"/>
          <w:szCs w:val="24"/>
        </w:rPr>
        <w:t xml:space="preserve"> to provide a colorless mass. It was found to be soluble in chloroform and ethyl acetate.</w:t>
      </w:r>
    </w:p>
    <w:p w:rsidR="00042A75" w:rsidRPr="00FD62BC" w:rsidRDefault="00042A75" w:rsidP="009F66A8">
      <w:pPr>
        <w:tabs>
          <w:tab w:val="left" w:pos="1440"/>
        </w:tabs>
        <w:spacing w:after="0" w:line="48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D62BC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The </w:t>
      </w:r>
      <w:r w:rsidRPr="00FD62BC">
        <w:rPr>
          <w:rFonts w:ascii="Times New Roman" w:hAnsi="Times New Roman" w:cs="Times New Roman"/>
          <w:bCs/>
          <w:iCs/>
          <w:color w:val="000000"/>
          <w:sz w:val="24"/>
          <w:szCs w:val="24"/>
          <w:vertAlign w:val="superscript"/>
        </w:rPr>
        <w:t>1</w:t>
      </w:r>
      <w:r w:rsidRPr="00FD62BC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H NMR spectrum </w:t>
      </w:r>
      <w:r w:rsidRPr="00FD62BC">
        <w:rPr>
          <w:rFonts w:ascii="Times New Roman" w:hAnsi="Times New Roman" w:cs="Times New Roman"/>
          <w:sz w:val="24"/>
          <w:szCs w:val="24"/>
        </w:rPr>
        <w:t>(400 MHz, CDCl</w:t>
      </w:r>
      <w:r w:rsidRPr="00FD62B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C4D1A">
        <w:rPr>
          <w:rFonts w:ascii="Times New Roman" w:hAnsi="Times New Roman" w:cs="Times New Roman"/>
          <w:sz w:val="24"/>
          <w:szCs w:val="24"/>
        </w:rPr>
        <w:t xml:space="preserve">, </w:t>
      </w:r>
      <w:r w:rsidR="00737203">
        <w:rPr>
          <w:rFonts w:ascii="Times New Roman" w:hAnsi="Times New Roman"/>
          <w:color w:val="000000"/>
          <w:sz w:val="24"/>
          <w:szCs w:val="24"/>
        </w:rPr>
        <w:t>Figures: 3.2.1-3.2.3</w:t>
      </w:r>
      <w:r w:rsidR="009C4D1A">
        <w:rPr>
          <w:rFonts w:ascii="Times New Roman" w:hAnsi="Times New Roman"/>
          <w:color w:val="000000"/>
          <w:sz w:val="24"/>
          <w:szCs w:val="24"/>
        </w:rPr>
        <w:t xml:space="preserve"> and Table-3.2</w:t>
      </w:r>
      <w:r w:rsidR="0036027C">
        <w:rPr>
          <w:rFonts w:ascii="Times New Roman" w:hAnsi="Times New Roman" w:cs="Times New Roman"/>
          <w:sz w:val="24"/>
          <w:szCs w:val="24"/>
        </w:rPr>
        <w:t xml:space="preserve">) of </w:t>
      </w:r>
      <w:r w:rsidR="00B946E9">
        <w:rPr>
          <w:rFonts w:ascii="Times New Roman" w:hAnsi="Times New Roman" w:cs="Times New Roman"/>
          <w:sz w:val="24"/>
          <w:szCs w:val="24"/>
        </w:rPr>
        <w:t xml:space="preserve">compound </w:t>
      </w:r>
      <w:r w:rsidR="0036027C">
        <w:rPr>
          <w:rFonts w:ascii="Times New Roman" w:hAnsi="Times New Roman" w:cs="Times New Roman"/>
          <w:sz w:val="24"/>
          <w:szCs w:val="24"/>
        </w:rPr>
        <w:t>001</w:t>
      </w:r>
      <w:r w:rsidRPr="00FD62BC">
        <w:rPr>
          <w:rFonts w:ascii="Times New Roman" w:hAnsi="Times New Roman" w:cs="Times New Roman"/>
          <w:sz w:val="24"/>
          <w:szCs w:val="24"/>
        </w:rPr>
        <w:t xml:space="preserve"> </w:t>
      </w:r>
      <w:r w:rsidRPr="00FD62BC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displayed the presence of eight methyl singlets at </w:t>
      </w:r>
      <w:r w:rsidR="006949E8">
        <w:rPr>
          <w:rFonts w:ascii="Times New Roman" w:hAnsi="Times New Roman" w:cs="Times New Roman"/>
          <w:bCs/>
          <w:color w:val="000000"/>
          <w:sz w:val="24"/>
          <w:szCs w:val="24"/>
        </w:rPr>
        <w:t>δ 0.92</w:t>
      </w:r>
      <w:r w:rsidRPr="00FD62B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, </w:t>
      </w:r>
      <w:r w:rsidRPr="00FD62BC">
        <w:rPr>
          <w:rFonts w:ascii="Times New Roman" w:hAnsi="Times New Roman" w:cs="Times New Roman"/>
          <w:bCs/>
          <w:sz w:val="24"/>
          <w:szCs w:val="24"/>
        </w:rPr>
        <w:t>0.78</w:t>
      </w:r>
      <w:r w:rsidR="006949E8">
        <w:rPr>
          <w:rFonts w:ascii="Times New Roman" w:hAnsi="Times New Roman" w:cs="Times New Roman"/>
          <w:bCs/>
          <w:color w:val="000000"/>
          <w:sz w:val="24"/>
          <w:szCs w:val="24"/>
        </w:rPr>
        <w:t>, 0.97, 0.97, 1.02, 0.81</w:t>
      </w:r>
      <w:r w:rsidRPr="00FD62B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, 0.85 and 0.85 which could be assigned </w:t>
      </w:r>
      <w:r w:rsidR="00D27293" w:rsidRPr="00FD62BC">
        <w:rPr>
          <w:rFonts w:ascii="Times New Roman" w:hAnsi="Times New Roman" w:cs="Times New Roman"/>
          <w:bCs/>
          <w:color w:val="000000"/>
          <w:sz w:val="24"/>
          <w:szCs w:val="24"/>
        </w:rPr>
        <w:t>to Me</w:t>
      </w:r>
      <w:r w:rsidRPr="00FD62B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-23, Me-24, Me-25, Me-26, Me-27, Me-28, Me-29 and Me-30, of an </w:t>
      </w:r>
      <w:proofErr w:type="spellStart"/>
      <w:r w:rsidRPr="00FD62BC">
        <w:rPr>
          <w:rFonts w:ascii="Times New Roman" w:hAnsi="Times New Roman" w:cs="Times New Roman"/>
          <w:bCs/>
          <w:color w:val="000000"/>
          <w:sz w:val="24"/>
          <w:szCs w:val="24"/>
        </w:rPr>
        <w:t>oleanane</w:t>
      </w:r>
      <w:proofErr w:type="spellEnd"/>
      <w:r w:rsidRPr="00FD62BC">
        <w:rPr>
          <w:rFonts w:ascii="Times New Roman" w:hAnsi="Times New Roman" w:cs="Times New Roman"/>
          <w:bCs/>
          <w:color w:val="000000"/>
          <w:sz w:val="24"/>
          <w:szCs w:val="24"/>
        </w:rPr>
        <w:t>-type triterpenoid carbon skeleton. A characteristic triplet (</w:t>
      </w:r>
      <w:r w:rsidRPr="00FD62BC">
        <w:rPr>
          <w:rFonts w:ascii="Times New Roman" w:hAnsi="Times New Roman" w:cs="Times New Roman"/>
          <w:i/>
          <w:sz w:val="24"/>
          <w:szCs w:val="24"/>
          <w:lang w:val="en-GB"/>
        </w:rPr>
        <w:t xml:space="preserve">J </w:t>
      </w:r>
      <w:r w:rsidR="00A638C1">
        <w:rPr>
          <w:rFonts w:ascii="Times New Roman" w:hAnsi="Times New Roman" w:cs="Times New Roman"/>
          <w:sz w:val="24"/>
          <w:szCs w:val="24"/>
          <w:lang w:val="en-GB"/>
        </w:rPr>
        <w:t>= 3.6</w:t>
      </w:r>
      <w:r w:rsidRPr="00FD62BC">
        <w:rPr>
          <w:rFonts w:ascii="Times New Roman" w:hAnsi="Times New Roman" w:cs="Times New Roman"/>
          <w:sz w:val="24"/>
          <w:szCs w:val="24"/>
          <w:lang w:val="en-GB"/>
        </w:rPr>
        <w:t xml:space="preserve"> Hz)</w:t>
      </w:r>
      <w:r w:rsidR="00A638C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at δ 5.21</w:t>
      </w:r>
      <w:r w:rsidRPr="00FD62B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was attributed to H-12 and suggested an olean-12-ene-type skeleton. On the other hand, a </w:t>
      </w:r>
      <w:r w:rsidRPr="00FD62BC">
        <w:rPr>
          <w:rFonts w:ascii="Times New Roman" w:hAnsi="Times New Roman" w:cs="Times New Roman"/>
          <w:sz w:val="24"/>
          <w:szCs w:val="24"/>
        </w:rPr>
        <w:t xml:space="preserve">double doublet </w:t>
      </w:r>
      <w:r w:rsidRPr="00FD62B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FD62BC">
        <w:rPr>
          <w:rFonts w:ascii="Times New Roman" w:hAnsi="Times New Roman" w:cs="Times New Roman"/>
          <w:i/>
          <w:sz w:val="24"/>
          <w:szCs w:val="24"/>
          <w:lang w:val="en-GB"/>
        </w:rPr>
        <w:t xml:space="preserve">J </w:t>
      </w:r>
      <w:r w:rsidR="00A638C1">
        <w:rPr>
          <w:rFonts w:ascii="Times New Roman" w:hAnsi="Times New Roman" w:cs="Times New Roman"/>
          <w:sz w:val="24"/>
          <w:szCs w:val="24"/>
          <w:lang w:val="en-GB"/>
        </w:rPr>
        <w:t>= 11.2, 4.8</w:t>
      </w:r>
      <w:r w:rsidRPr="00FD62BC">
        <w:rPr>
          <w:rFonts w:ascii="Times New Roman" w:hAnsi="Times New Roman" w:cs="Times New Roman"/>
          <w:sz w:val="24"/>
          <w:szCs w:val="24"/>
          <w:lang w:val="en-GB"/>
        </w:rPr>
        <w:t xml:space="preserve"> Hz) </w:t>
      </w:r>
      <w:r w:rsidRPr="00FD62BC">
        <w:rPr>
          <w:rFonts w:ascii="Times New Roman" w:hAnsi="Times New Roman" w:cs="Times New Roman"/>
          <w:sz w:val="24"/>
          <w:szCs w:val="24"/>
        </w:rPr>
        <w:t xml:space="preserve">of one proton intensity at δ </w:t>
      </w:r>
      <w:r w:rsidR="00A638C1">
        <w:rPr>
          <w:rFonts w:ascii="Times New Roman" w:hAnsi="Times New Roman" w:cs="Times New Roman"/>
          <w:sz w:val="24"/>
          <w:szCs w:val="24"/>
          <w:lang w:val="en-GB"/>
        </w:rPr>
        <w:t>3.22</w:t>
      </w:r>
      <w:r w:rsidRPr="00FD62B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FD62BC">
        <w:rPr>
          <w:rFonts w:ascii="Times New Roman" w:hAnsi="Times New Roman" w:cs="Times New Roman"/>
          <w:sz w:val="24"/>
          <w:szCs w:val="24"/>
        </w:rPr>
        <w:t xml:space="preserve">was typical for the </w:t>
      </w:r>
      <w:proofErr w:type="spellStart"/>
      <w:r w:rsidRPr="00FD62BC">
        <w:rPr>
          <w:rFonts w:ascii="Times New Roman" w:hAnsi="Times New Roman" w:cs="Times New Roman"/>
          <w:sz w:val="24"/>
          <w:szCs w:val="24"/>
        </w:rPr>
        <w:t>oxymethine</w:t>
      </w:r>
      <w:proofErr w:type="spellEnd"/>
      <w:r w:rsidRPr="00FD62BC">
        <w:rPr>
          <w:rFonts w:ascii="Times New Roman" w:hAnsi="Times New Roman" w:cs="Times New Roman"/>
          <w:sz w:val="24"/>
          <w:szCs w:val="24"/>
        </w:rPr>
        <w:t xml:space="preserve"> proton (H-3) of the </w:t>
      </w:r>
      <w:proofErr w:type="spellStart"/>
      <w:r w:rsidRPr="00FD62BC">
        <w:rPr>
          <w:rFonts w:ascii="Times New Roman" w:hAnsi="Times New Roman" w:cs="Times New Roman"/>
          <w:sz w:val="24"/>
          <w:szCs w:val="24"/>
        </w:rPr>
        <w:t>pentacyclic</w:t>
      </w:r>
      <w:proofErr w:type="spellEnd"/>
      <w:r w:rsidRPr="00FD62BC">
        <w:rPr>
          <w:rFonts w:ascii="Times New Roman" w:hAnsi="Times New Roman" w:cs="Times New Roman"/>
          <w:sz w:val="24"/>
          <w:szCs w:val="24"/>
        </w:rPr>
        <w:t xml:space="preserve"> triterpene. </w:t>
      </w:r>
    </w:p>
    <w:p w:rsidR="00042A75" w:rsidRPr="00FD62BC" w:rsidRDefault="00D64D26" w:rsidP="0029291C">
      <w:pPr>
        <w:spacing w:after="0" w:line="480" w:lineRule="auto"/>
        <w:jc w:val="both"/>
        <w:rPr>
          <w:rStyle w:val="st"/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67.45pt;margin-top:49.3pt;width:423.9pt;height:149.3pt;z-index:251658240" fillcolor="#4f81bd">
            <v:imagedata r:id="rId16" o:title=""/>
            <v:shadow color="#eeece1"/>
          </v:shape>
          <o:OLEObject Type="Embed" ProgID="ChemDraw.Document.6.0" ShapeID="_x0000_s1026" DrawAspect="Content" ObjectID="_1692567917" r:id="rId17"/>
        </w:object>
      </w:r>
      <w:r w:rsidR="00042A75" w:rsidRPr="00FD62BC">
        <w:rPr>
          <w:rFonts w:ascii="Times New Roman" w:hAnsi="Times New Roman" w:cs="Times New Roman"/>
          <w:color w:val="000000"/>
          <w:sz w:val="24"/>
          <w:szCs w:val="24"/>
        </w:rPr>
        <w:t>On this basis,</w:t>
      </w:r>
      <w:r w:rsidR="005D0CD2" w:rsidRPr="00FD62B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946E9">
        <w:rPr>
          <w:rFonts w:ascii="Times New Roman" w:hAnsi="Times New Roman" w:cs="Times New Roman"/>
          <w:sz w:val="24"/>
          <w:szCs w:val="24"/>
        </w:rPr>
        <w:t xml:space="preserve">compound </w:t>
      </w:r>
      <w:r w:rsidR="005D0CD2" w:rsidRPr="00FD62BC">
        <w:rPr>
          <w:rFonts w:ascii="Times New Roman" w:hAnsi="Times New Roman" w:cs="Times New Roman"/>
          <w:color w:val="000000"/>
          <w:sz w:val="24"/>
          <w:szCs w:val="24"/>
        </w:rPr>
        <w:t>001</w:t>
      </w:r>
      <w:r w:rsidR="00042A75" w:rsidRPr="00FD62BC">
        <w:rPr>
          <w:rFonts w:ascii="Times New Roman" w:hAnsi="Times New Roman" w:cs="Times New Roman"/>
          <w:color w:val="000000"/>
          <w:sz w:val="24"/>
          <w:szCs w:val="24"/>
        </w:rPr>
        <w:t xml:space="preserve"> was characterized as </w:t>
      </w:r>
      <w:r w:rsidR="00042A75" w:rsidRPr="00FD62BC">
        <w:rPr>
          <w:rStyle w:val="st"/>
          <w:rFonts w:ascii="Times New Roman" w:hAnsi="Times New Roman" w:cs="Times New Roman"/>
          <w:i/>
          <w:color w:val="000000"/>
          <w:sz w:val="24"/>
          <w:szCs w:val="24"/>
        </w:rPr>
        <w:t>β</w:t>
      </w:r>
      <w:r w:rsidR="00042A75" w:rsidRPr="00FD62BC">
        <w:rPr>
          <w:rStyle w:val="st"/>
          <w:rFonts w:ascii="Times New Roman" w:hAnsi="Times New Roman" w:cs="Times New Roman"/>
          <w:color w:val="000000"/>
          <w:sz w:val="24"/>
          <w:szCs w:val="24"/>
        </w:rPr>
        <w:t>-</w:t>
      </w:r>
      <w:proofErr w:type="spellStart"/>
      <w:r w:rsidR="00042A75" w:rsidRPr="00FD62BC">
        <w:rPr>
          <w:rStyle w:val="st"/>
          <w:rFonts w:ascii="Times New Roman" w:hAnsi="Times New Roman" w:cs="Times New Roman"/>
          <w:color w:val="000000"/>
          <w:sz w:val="24"/>
          <w:szCs w:val="24"/>
        </w:rPr>
        <w:t>amyrin</w:t>
      </w:r>
      <w:proofErr w:type="spellEnd"/>
      <w:r w:rsidR="00042A75" w:rsidRPr="00FD62BC">
        <w:rPr>
          <w:rStyle w:val="st"/>
          <w:rFonts w:ascii="Times New Roman" w:hAnsi="Times New Roman" w:cs="Times New Roman"/>
          <w:color w:val="000000"/>
          <w:sz w:val="24"/>
          <w:szCs w:val="24"/>
        </w:rPr>
        <w:t xml:space="preserve">, the identity of which was confirmed by comparing its spectral data with published values </w:t>
      </w:r>
      <w:r w:rsidR="00042A75" w:rsidRPr="00FD62BC">
        <w:rPr>
          <w:rFonts w:ascii="Times New Roman" w:hAnsi="Times New Roman" w:cs="Times New Roman"/>
          <w:noProof/>
          <w:sz w:val="24"/>
          <w:szCs w:val="24"/>
        </w:rPr>
        <w:t>(</w:t>
      </w:r>
      <w:r w:rsidR="00042A75" w:rsidRPr="00FD62BC">
        <w:rPr>
          <w:rFonts w:ascii="Times New Roman" w:hAnsi="Times New Roman" w:cs="Times New Roman"/>
          <w:bCs/>
          <w:sz w:val="24"/>
          <w:szCs w:val="24"/>
        </w:rPr>
        <w:t xml:space="preserve">Kushiro </w:t>
      </w:r>
      <w:r w:rsidR="00042A75" w:rsidRPr="00FD62BC">
        <w:rPr>
          <w:rFonts w:ascii="Times New Roman" w:hAnsi="Times New Roman" w:cs="Times New Roman"/>
          <w:bCs/>
          <w:i/>
          <w:sz w:val="24"/>
          <w:szCs w:val="24"/>
        </w:rPr>
        <w:t>et al</w:t>
      </w:r>
      <w:r w:rsidR="00042A75" w:rsidRPr="00FD62BC">
        <w:rPr>
          <w:rFonts w:ascii="Times New Roman" w:hAnsi="Times New Roman" w:cs="Times New Roman"/>
          <w:bCs/>
          <w:sz w:val="24"/>
          <w:szCs w:val="24"/>
        </w:rPr>
        <w:t>., 1998</w:t>
      </w:r>
      <w:r w:rsidR="00042A75" w:rsidRPr="00FD62BC">
        <w:rPr>
          <w:rFonts w:ascii="Times New Roman" w:hAnsi="Times New Roman" w:cs="Times New Roman"/>
          <w:noProof/>
          <w:sz w:val="24"/>
          <w:szCs w:val="24"/>
        </w:rPr>
        <w:t>) as well as co-TLC with authentic sample</w:t>
      </w:r>
      <w:r w:rsidR="00FE6284" w:rsidRPr="00FD62BC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042A75" w:rsidRPr="00FD62BC" w:rsidRDefault="00042A75" w:rsidP="009F66A8">
      <w:pPr>
        <w:pStyle w:val="ListParagraph"/>
        <w:spacing w:before="240" w:after="0"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042A75" w:rsidRPr="00FD62BC" w:rsidRDefault="00042A75" w:rsidP="009F66A8">
      <w:pPr>
        <w:pStyle w:val="ListParagraph"/>
        <w:spacing w:before="240" w:after="0"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042A75" w:rsidRPr="00FD62BC" w:rsidRDefault="00042A75" w:rsidP="009F66A8">
      <w:pPr>
        <w:pStyle w:val="ListParagraph"/>
        <w:spacing w:before="240" w:after="0"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29291C" w:rsidRDefault="0029291C" w:rsidP="006B7B41">
      <w:pPr>
        <w:spacing w:before="240" w:line="480" w:lineRule="auto"/>
        <w:rPr>
          <w:rFonts w:ascii="Times New Roman" w:eastAsia="Times New Roman" w:hAnsi="Times New Roman" w:cs="Times New Roman"/>
          <w:b/>
        </w:rPr>
      </w:pPr>
    </w:p>
    <w:p w:rsidR="0029291C" w:rsidRPr="0029291C" w:rsidRDefault="00334371" w:rsidP="0029291C">
      <w:pPr>
        <w:spacing w:before="24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</w:rPr>
        <w:lastRenderedPageBreak/>
        <w:t>Figure 3.2</w:t>
      </w:r>
      <w:r w:rsidR="00592230">
        <w:rPr>
          <w:rFonts w:ascii="Times New Roman" w:eastAsia="Times New Roman" w:hAnsi="Times New Roman" w:cs="Times New Roman"/>
          <w:b/>
        </w:rPr>
        <w:t xml:space="preserve">: Structure </w:t>
      </w:r>
      <w:r w:rsidR="00592230" w:rsidRPr="00592230">
        <w:rPr>
          <w:rFonts w:ascii="Times New Roman" w:eastAsia="Times New Roman" w:hAnsi="Times New Roman" w:cs="Times New Roman"/>
          <w:b/>
          <w:sz w:val="24"/>
          <w:szCs w:val="24"/>
        </w:rPr>
        <w:t>of</w:t>
      </w:r>
      <w:r w:rsidR="00592230" w:rsidRPr="0059223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042A75" w:rsidRPr="00592230">
        <w:rPr>
          <w:rFonts w:ascii="Times New Roman" w:hAnsi="Times New Roman" w:cs="Times New Roman"/>
          <w:b/>
          <w:i/>
          <w:sz w:val="24"/>
          <w:szCs w:val="24"/>
        </w:rPr>
        <w:t>β</w:t>
      </w:r>
      <w:r w:rsidR="00592230">
        <w:rPr>
          <w:rFonts w:ascii="Times New Roman" w:hAnsi="Times New Roman" w:cs="Times New Roman"/>
          <w:b/>
          <w:sz w:val="24"/>
          <w:szCs w:val="24"/>
        </w:rPr>
        <w:t>-</w:t>
      </w:r>
      <w:proofErr w:type="spellStart"/>
      <w:r w:rsidR="00592230">
        <w:rPr>
          <w:rFonts w:ascii="Times New Roman" w:hAnsi="Times New Roman" w:cs="Times New Roman"/>
          <w:b/>
          <w:sz w:val="24"/>
          <w:szCs w:val="24"/>
        </w:rPr>
        <w:t>amyrin</w:t>
      </w:r>
      <w:proofErr w:type="spellEnd"/>
      <w:r w:rsidR="008A5888">
        <w:rPr>
          <w:rFonts w:ascii="Times New Roman" w:hAnsi="Times New Roman" w:cs="Times New Roman"/>
          <w:b/>
          <w:sz w:val="24"/>
          <w:szCs w:val="24"/>
        </w:rPr>
        <w:t xml:space="preserve"> (5)</w:t>
      </w:r>
    </w:p>
    <w:p w:rsidR="00042A75" w:rsidRPr="005D1A84" w:rsidRDefault="009D0DF8" w:rsidP="00FD62BC">
      <w:pPr>
        <w:tabs>
          <w:tab w:val="left" w:pos="2820"/>
        </w:tabs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5D1A84">
        <w:rPr>
          <w:rFonts w:ascii="Times New Roman" w:hAnsi="Times New Roman" w:cs="Times New Roman"/>
          <w:b/>
          <w:sz w:val="24"/>
          <w:szCs w:val="24"/>
        </w:rPr>
        <w:t>Table-3.2</w:t>
      </w:r>
      <w:r w:rsidR="00042A75" w:rsidRPr="005D1A8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042A75" w:rsidRPr="005D1A84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FE6284" w:rsidRPr="005D1A84">
        <w:rPr>
          <w:rFonts w:ascii="Times New Roman" w:hAnsi="Times New Roman" w:cs="Times New Roman"/>
          <w:b/>
          <w:sz w:val="24"/>
          <w:szCs w:val="24"/>
        </w:rPr>
        <w:t xml:space="preserve">H NMR spectral data of </w:t>
      </w:r>
      <w:r w:rsidR="00B946E9" w:rsidRPr="00B946E9">
        <w:rPr>
          <w:rFonts w:ascii="Times New Roman" w:hAnsi="Times New Roman" w:cs="Times New Roman"/>
          <w:b/>
          <w:sz w:val="24"/>
          <w:szCs w:val="24"/>
        </w:rPr>
        <w:t>compound</w:t>
      </w:r>
      <w:r w:rsidR="00B946E9">
        <w:rPr>
          <w:rFonts w:ascii="Times New Roman" w:hAnsi="Times New Roman" w:cs="Times New Roman"/>
          <w:sz w:val="24"/>
          <w:szCs w:val="24"/>
        </w:rPr>
        <w:t xml:space="preserve"> </w:t>
      </w:r>
      <w:r w:rsidR="00FE6284" w:rsidRPr="005D1A84">
        <w:rPr>
          <w:rFonts w:ascii="Times New Roman" w:hAnsi="Times New Roman" w:cs="Times New Roman"/>
          <w:b/>
          <w:sz w:val="24"/>
          <w:szCs w:val="24"/>
        </w:rPr>
        <w:t>001</w:t>
      </w:r>
      <w:r w:rsidR="00042A75" w:rsidRPr="005D1A84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="00042A75" w:rsidRPr="005D1A84">
        <w:rPr>
          <w:rFonts w:ascii="Times New Roman" w:hAnsi="Times New Roman" w:cs="Times New Roman"/>
          <w:b/>
          <w:i/>
          <w:noProof/>
          <w:sz w:val="24"/>
          <w:szCs w:val="24"/>
        </w:rPr>
        <w:t>β</w:t>
      </w:r>
      <w:r w:rsidR="00042A75" w:rsidRPr="005D1A84">
        <w:rPr>
          <w:rFonts w:ascii="Times New Roman" w:hAnsi="Times New Roman" w:cs="Times New Roman"/>
          <w:b/>
          <w:noProof/>
          <w:sz w:val="24"/>
          <w:szCs w:val="24"/>
        </w:rPr>
        <w:t>-amyrin</w:t>
      </w:r>
      <w:r w:rsidR="00042A75" w:rsidRPr="005D1A84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042A75" w:rsidRPr="005D1A84">
        <w:rPr>
          <w:rFonts w:ascii="Times New Roman" w:hAnsi="Times New Roman" w:cs="Times New Roman"/>
          <w:b/>
          <w:bCs/>
          <w:sz w:val="24"/>
          <w:szCs w:val="24"/>
        </w:rPr>
        <w:t xml:space="preserve">Kushiro </w:t>
      </w:r>
      <w:r w:rsidR="00042A75" w:rsidRPr="005D1A84">
        <w:rPr>
          <w:rFonts w:ascii="Times New Roman" w:hAnsi="Times New Roman" w:cs="Times New Roman"/>
          <w:b/>
          <w:bCs/>
          <w:i/>
          <w:sz w:val="24"/>
          <w:szCs w:val="24"/>
        </w:rPr>
        <w:t>et al</w:t>
      </w:r>
      <w:r w:rsidR="00042A75" w:rsidRPr="005D1A84">
        <w:rPr>
          <w:rFonts w:ascii="Times New Roman" w:hAnsi="Times New Roman" w:cs="Times New Roman"/>
          <w:b/>
          <w:bCs/>
          <w:sz w:val="24"/>
          <w:szCs w:val="24"/>
        </w:rPr>
        <w:t>., 1998) in CDCl</w:t>
      </w:r>
      <w:r w:rsidR="00042A75" w:rsidRPr="005D1A84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042A75" w:rsidRPr="005D1A84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57"/>
        <w:gridCol w:w="3098"/>
        <w:gridCol w:w="3704"/>
      </w:tblGrid>
      <w:tr w:rsidR="00042A75" w:rsidRPr="00FD62BC" w:rsidTr="0043348A">
        <w:trPr>
          <w:trHeight w:val="646"/>
        </w:trPr>
        <w:tc>
          <w:tcPr>
            <w:tcW w:w="1072" w:type="pct"/>
            <w:vMerge w:val="restar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Protons</w:t>
            </w:r>
          </w:p>
        </w:tc>
        <w:tc>
          <w:tcPr>
            <w:tcW w:w="3928" w:type="pct"/>
            <w:gridSpan w:val="2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sym w:font="Symbol" w:char="F064"/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GB"/>
              </w:rPr>
              <w:t>H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 xml:space="preserve"> in ppm in CDCl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GB"/>
              </w:rPr>
              <w:t>3</w:t>
            </w:r>
          </w:p>
        </w:tc>
      </w:tr>
      <w:tr w:rsidR="00042A75" w:rsidRPr="00FD62BC" w:rsidTr="0043348A">
        <w:trPr>
          <w:trHeight w:val="318"/>
        </w:trPr>
        <w:tc>
          <w:tcPr>
            <w:tcW w:w="1072" w:type="pct"/>
            <w:vMerge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1789" w:type="pct"/>
            <w:vAlign w:val="center"/>
          </w:tcPr>
          <w:p w:rsidR="00042A75" w:rsidRPr="00FD62BC" w:rsidRDefault="00B946E9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B946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ompound </w:t>
            </w:r>
            <w:r w:rsidR="00C638F7" w:rsidRPr="00FD62B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001</w:t>
            </w:r>
          </w:p>
        </w:tc>
        <w:tc>
          <w:tcPr>
            <w:tcW w:w="213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  <w:t>β</w:t>
            </w:r>
            <w:r w:rsidRPr="00FD62B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-amyrin 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FD62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Kushiro </w:t>
            </w:r>
            <w:r w:rsidRPr="00FD62BC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et al</w:t>
            </w:r>
            <w:r w:rsidRPr="00FD62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, 1998)</w:t>
            </w:r>
          </w:p>
        </w:tc>
      </w:tr>
      <w:tr w:rsidR="00042A75" w:rsidRPr="00FD62BC" w:rsidTr="0043348A">
        <w:trPr>
          <w:trHeight w:val="318"/>
        </w:trPr>
        <w:tc>
          <w:tcPr>
            <w:tcW w:w="1072" w:type="pct"/>
            <w:vMerge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178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>δ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n ppm, </w:t>
            </w:r>
            <w:proofErr w:type="spellStart"/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>mult</w:t>
            </w:r>
            <w:proofErr w:type="spellEnd"/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FD62B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J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in Hz</w:t>
            </w:r>
          </w:p>
        </w:tc>
        <w:tc>
          <w:tcPr>
            <w:tcW w:w="213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>δ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n ppm, </w:t>
            </w:r>
            <w:proofErr w:type="spellStart"/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>mult</w:t>
            </w:r>
            <w:proofErr w:type="spellEnd"/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FD62B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J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in Hz</w:t>
            </w:r>
          </w:p>
        </w:tc>
      </w:tr>
      <w:tr w:rsidR="00042A75" w:rsidRPr="00FD62BC" w:rsidTr="0043348A">
        <w:trPr>
          <w:trHeight w:val="623"/>
        </w:trPr>
        <w:tc>
          <w:tcPr>
            <w:tcW w:w="1072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noProof/>
                <w:sz w:val="24"/>
                <w:szCs w:val="24"/>
              </w:rPr>
              <w:t>H-3</w:t>
            </w:r>
          </w:p>
        </w:tc>
        <w:tc>
          <w:tcPr>
            <w:tcW w:w="1789" w:type="pct"/>
            <w:vAlign w:val="center"/>
          </w:tcPr>
          <w:p w:rsidR="00042A75" w:rsidRPr="00FD62BC" w:rsidRDefault="00D346CA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3.22</w:t>
            </w:r>
            <w:r w:rsidR="00042A75"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, </w:t>
            </w:r>
            <w:proofErr w:type="spellStart"/>
            <w:r w:rsidR="00042A75"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dd</w:t>
            </w:r>
            <w:proofErr w:type="spellEnd"/>
            <w:r w:rsidR="00042A75"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(</w:t>
            </w:r>
            <w:r w:rsidR="00042A75" w:rsidRPr="00FD62BC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 xml:space="preserve">J </w:t>
            </w:r>
            <w:r w:rsidR="00042A75"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= 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1.2</w:t>
            </w:r>
            <w:r w:rsidR="00042A75"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, 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.8</w:t>
            </w:r>
            <w:r w:rsidR="00042A75"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Hz)</w:t>
            </w:r>
          </w:p>
        </w:tc>
        <w:tc>
          <w:tcPr>
            <w:tcW w:w="213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3.52 </w:t>
            </w:r>
            <w:proofErr w:type="spellStart"/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dd</w:t>
            </w:r>
            <w:proofErr w:type="spellEnd"/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 (</w:t>
            </w:r>
            <w:r w:rsidRPr="00FD62BC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 xml:space="preserve">J </w:t>
            </w:r>
            <w:r w:rsidR="00D346CA"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= 11.5 and 4.8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Hz)</w:t>
            </w:r>
          </w:p>
        </w:tc>
      </w:tr>
      <w:tr w:rsidR="00042A75" w:rsidRPr="00FD62BC" w:rsidTr="0043348A">
        <w:trPr>
          <w:trHeight w:val="623"/>
        </w:trPr>
        <w:tc>
          <w:tcPr>
            <w:tcW w:w="1072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noProof/>
                <w:sz w:val="24"/>
                <w:szCs w:val="24"/>
              </w:rPr>
              <w:t>H-12</w:t>
            </w:r>
          </w:p>
        </w:tc>
        <w:tc>
          <w:tcPr>
            <w:tcW w:w="1789" w:type="pct"/>
            <w:vAlign w:val="center"/>
          </w:tcPr>
          <w:p w:rsidR="00042A75" w:rsidRPr="00FD62BC" w:rsidRDefault="00985272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.21</w:t>
            </w:r>
            <w:r w:rsidR="00042A75" w:rsidRPr="00FD62BC">
              <w:rPr>
                <w:rFonts w:ascii="Times New Roman" w:hAnsi="Times New Roman" w:cs="Times New Roman"/>
                <w:sz w:val="24"/>
                <w:szCs w:val="24"/>
              </w:rPr>
              <w:t>, t (</w:t>
            </w:r>
            <w:r w:rsidR="00042A75" w:rsidRPr="00FD62BC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 xml:space="preserve">J </w:t>
            </w:r>
            <w:r w:rsidR="003C33F9"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= 3.6</w:t>
            </w:r>
            <w:r w:rsidR="00042A75"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Hz)</w:t>
            </w:r>
          </w:p>
        </w:tc>
        <w:tc>
          <w:tcPr>
            <w:tcW w:w="213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</w:rPr>
              <w:t>5.18, t (</w:t>
            </w:r>
            <w:r w:rsidRPr="00FD62B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J </w:t>
            </w:r>
            <w:r w:rsidRPr="00FD62BC">
              <w:rPr>
                <w:rFonts w:ascii="Times New Roman" w:hAnsi="Times New Roman" w:cs="Times New Roman"/>
                <w:sz w:val="24"/>
                <w:szCs w:val="24"/>
              </w:rPr>
              <w:t>= 3.5 Hz)</w:t>
            </w:r>
          </w:p>
        </w:tc>
      </w:tr>
      <w:tr w:rsidR="00042A75" w:rsidRPr="00FD62BC" w:rsidTr="0043348A">
        <w:trPr>
          <w:trHeight w:val="623"/>
        </w:trPr>
        <w:tc>
          <w:tcPr>
            <w:tcW w:w="1072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noProof/>
                <w:sz w:val="24"/>
                <w:szCs w:val="24"/>
              </w:rPr>
              <w:t>Me-23</w:t>
            </w:r>
          </w:p>
        </w:tc>
        <w:tc>
          <w:tcPr>
            <w:tcW w:w="1789" w:type="pct"/>
            <w:vAlign w:val="center"/>
          </w:tcPr>
          <w:p w:rsidR="00042A75" w:rsidRPr="00FD62BC" w:rsidRDefault="00824C59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.92</w:t>
            </w:r>
            <w:r w:rsidR="00042A75"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 s</w:t>
            </w:r>
          </w:p>
        </w:tc>
        <w:tc>
          <w:tcPr>
            <w:tcW w:w="213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.94, s</w:t>
            </w:r>
          </w:p>
        </w:tc>
      </w:tr>
      <w:tr w:rsidR="00042A75" w:rsidRPr="00FD62BC" w:rsidTr="0043348A">
        <w:trPr>
          <w:trHeight w:val="623"/>
        </w:trPr>
        <w:tc>
          <w:tcPr>
            <w:tcW w:w="1072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noProof/>
                <w:sz w:val="24"/>
                <w:szCs w:val="24"/>
              </w:rPr>
              <w:t>Me-24</w:t>
            </w:r>
          </w:p>
        </w:tc>
        <w:tc>
          <w:tcPr>
            <w:tcW w:w="178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.78, s</w:t>
            </w:r>
          </w:p>
        </w:tc>
        <w:tc>
          <w:tcPr>
            <w:tcW w:w="213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.78, s</w:t>
            </w:r>
          </w:p>
        </w:tc>
      </w:tr>
      <w:tr w:rsidR="00042A75" w:rsidRPr="00FD62BC" w:rsidTr="0043348A">
        <w:trPr>
          <w:trHeight w:val="623"/>
        </w:trPr>
        <w:tc>
          <w:tcPr>
            <w:tcW w:w="1072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noProof/>
                <w:sz w:val="24"/>
                <w:szCs w:val="24"/>
              </w:rPr>
              <w:t>Me-25</w:t>
            </w:r>
          </w:p>
        </w:tc>
        <w:tc>
          <w:tcPr>
            <w:tcW w:w="178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.97, s</w:t>
            </w:r>
          </w:p>
        </w:tc>
        <w:tc>
          <w:tcPr>
            <w:tcW w:w="213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.97, s</w:t>
            </w:r>
          </w:p>
        </w:tc>
      </w:tr>
      <w:tr w:rsidR="00042A75" w:rsidRPr="00FD62BC" w:rsidTr="0043348A">
        <w:trPr>
          <w:trHeight w:val="623"/>
        </w:trPr>
        <w:tc>
          <w:tcPr>
            <w:tcW w:w="1072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noProof/>
                <w:sz w:val="24"/>
                <w:szCs w:val="24"/>
              </w:rPr>
              <w:t>Me-26</w:t>
            </w:r>
          </w:p>
        </w:tc>
        <w:tc>
          <w:tcPr>
            <w:tcW w:w="178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.97, s</w:t>
            </w:r>
          </w:p>
        </w:tc>
        <w:tc>
          <w:tcPr>
            <w:tcW w:w="213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.97, s</w:t>
            </w:r>
          </w:p>
        </w:tc>
      </w:tr>
      <w:tr w:rsidR="00042A75" w:rsidRPr="00FD62BC" w:rsidTr="0043348A">
        <w:trPr>
          <w:trHeight w:val="623"/>
        </w:trPr>
        <w:tc>
          <w:tcPr>
            <w:tcW w:w="1072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noProof/>
                <w:sz w:val="24"/>
                <w:szCs w:val="24"/>
              </w:rPr>
              <w:t>Me-27</w:t>
            </w:r>
          </w:p>
        </w:tc>
        <w:tc>
          <w:tcPr>
            <w:tcW w:w="1789" w:type="pct"/>
            <w:vAlign w:val="center"/>
          </w:tcPr>
          <w:p w:rsidR="00042A75" w:rsidRPr="00FD62BC" w:rsidRDefault="00824C59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.02</w:t>
            </w:r>
            <w:r w:rsidR="00042A75"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 s</w:t>
            </w:r>
          </w:p>
        </w:tc>
        <w:tc>
          <w:tcPr>
            <w:tcW w:w="213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.00, s</w:t>
            </w:r>
          </w:p>
        </w:tc>
      </w:tr>
      <w:tr w:rsidR="00042A75" w:rsidRPr="00FD62BC" w:rsidTr="0043348A">
        <w:trPr>
          <w:trHeight w:val="623"/>
        </w:trPr>
        <w:tc>
          <w:tcPr>
            <w:tcW w:w="1072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noProof/>
                <w:sz w:val="24"/>
                <w:szCs w:val="24"/>
              </w:rPr>
              <w:t>Me-28</w:t>
            </w:r>
          </w:p>
        </w:tc>
        <w:tc>
          <w:tcPr>
            <w:tcW w:w="1789" w:type="pct"/>
            <w:vAlign w:val="center"/>
          </w:tcPr>
          <w:p w:rsidR="00042A75" w:rsidRPr="00FD62BC" w:rsidRDefault="00E03DDA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.81</w:t>
            </w:r>
            <w:r w:rsidR="00042A75"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 s</w:t>
            </w:r>
          </w:p>
        </w:tc>
        <w:tc>
          <w:tcPr>
            <w:tcW w:w="213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.83, s</w:t>
            </w:r>
          </w:p>
        </w:tc>
      </w:tr>
      <w:tr w:rsidR="00042A75" w:rsidRPr="00FD62BC" w:rsidTr="0043348A">
        <w:trPr>
          <w:trHeight w:val="646"/>
        </w:trPr>
        <w:tc>
          <w:tcPr>
            <w:tcW w:w="1072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noProof/>
                <w:sz w:val="24"/>
                <w:szCs w:val="24"/>
              </w:rPr>
              <w:t>Me-29</w:t>
            </w:r>
          </w:p>
        </w:tc>
        <w:tc>
          <w:tcPr>
            <w:tcW w:w="1789" w:type="pct"/>
            <w:vAlign w:val="center"/>
          </w:tcPr>
          <w:p w:rsidR="00042A75" w:rsidRPr="00FD62BC" w:rsidRDefault="00042A75" w:rsidP="00FD62BC">
            <w:pPr>
              <w:tabs>
                <w:tab w:val="center" w:pos="2040"/>
              </w:tabs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.85, s</w:t>
            </w:r>
          </w:p>
        </w:tc>
        <w:tc>
          <w:tcPr>
            <w:tcW w:w="213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.86, s</w:t>
            </w:r>
          </w:p>
        </w:tc>
      </w:tr>
      <w:tr w:rsidR="00042A75" w:rsidRPr="00FD62BC" w:rsidTr="0043348A">
        <w:trPr>
          <w:trHeight w:val="646"/>
        </w:trPr>
        <w:tc>
          <w:tcPr>
            <w:tcW w:w="1072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noProof/>
                <w:sz w:val="24"/>
                <w:szCs w:val="24"/>
              </w:rPr>
              <w:t>Me-30</w:t>
            </w:r>
          </w:p>
        </w:tc>
        <w:tc>
          <w:tcPr>
            <w:tcW w:w="178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.85, s</w:t>
            </w:r>
          </w:p>
        </w:tc>
        <w:tc>
          <w:tcPr>
            <w:tcW w:w="2139" w:type="pct"/>
            <w:vAlign w:val="center"/>
          </w:tcPr>
          <w:p w:rsidR="00042A75" w:rsidRPr="00FD62BC" w:rsidRDefault="00042A75" w:rsidP="00FD62BC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.86, s</w:t>
            </w:r>
          </w:p>
        </w:tc>
      </w:tr>
    </w:tbl>
    <w:p w:rsidR="00002276" w:rsidRPr="00FD62BC" w:rsidRDefault="00002276" w:rsidP="00FD62BC">
      <w:pPr>
        <w:tabs>
          <w:tab w:val="left" w:pos="990"/>
        </w:tabs>
        <w:spacing w:line="48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E5561D" w:rsidRDefault="00E5561D" w:rsidP="00FD62BC">
      <w:pPr>
        <w:tabs>
          <w:tab w:val="left" w:pos="990"/>
        </w:tabs>
        <w:spacing w:line="48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A67C14" w:rsidRDefault="00A67C14" w:rsidP="00FD62BC">
      <w:pPr>
        <w:tabs>
          <w:tab w:val="left" w:pos="990"/>
        </w:tabs>
        <w:spacing w:line="48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737203" w:rsidRPr="00FD62BC" w:rsidRDefault="00294F7A" w:rsidP="00FD62BC">
      <w:pPr>
        <w:tabs>
          <w:tab w:val="left" w:pos="990"/>
        </w:tabs>
        <w:spacing w:line="48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3EE49FF" wp14:editId="7799AFFF">
                <wp:simplePos x="0" y="0"/>
                <wp:positionH relativeFrom="margin">
                  <wp:align>right</wp:align>
                </wp:positionH>
                <wp:positionV relativeFrom="paragraph">
                  <wp:posOffset>1866265</wp:posOffset>
                </wp:positionV>
                <wp:extent cx="596900" cy="5403850"/>
                <wp:effectExtent l="0" t="0" r="12700" b="25400"/>
                <wp:wrapNone/>
                <wp:docPr id="35" name="Rectangl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5403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294F7A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294F7A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2.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: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H NMR spectrum (400 MHz) of </w:t>
                            </w:r>
                            <w:r w:rsidR="00B946E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compound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00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  <w:r w:rsidR="00451E42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 xml:space="preserve"> </w:t>
                            </w:r>
                            <w:r w:rsidR="00451E42" w:rsidRPr="00451E42">
                              <w:rPr>
                                <w:rFonts w:ascii="Times New Roman" w:hAnsi="Times New Roman"/>
                                <w:b/>
                                <w:i w:val="0"/>
                                <w:color w:val="auto"/>
                              </w:rPr>
                              <w:t>(</w:t>
                            </w:r>
                            <w:r w:rsidR="00451E42" w:rsidRPr="00451E42">
                              <w:rPr>
                                <w:rFonts w:ascii="Times New Roman" w:hAnsi="Times New Roman"/>
                                <w:b/>
                                <w:iCs w:val="0"/>
                                <w:color w:val="auto"/>
                              </w:rPr>
                              <w:t>β-</w:t>
                            </w:r>
                            <w:proofErr w:type="spellStart"/>
                            <w:r w:rsidR="00451E42" w:rsidRPr="00451E42">
                              <w:rPr>
                                <w:rFonts w:ascii="Times New Roman" w:hAnsi="Times New Roman"/>
                                <w:b/>
                                <w:iCs w:val="0"/>
                                <w:color w:val="auto"/>
                              </w:rPr>
                              <w:t>amyrin</w:t>
                            </w:r>
                            <w:proofErr w:type="spellEnd"/>
                            <w:r w:rsidR="00451E42" w:rsidRPr="00451E42">
                              <w:rPr>
                                <w:rFonts w:ascii="Times New Roman" w:hAnsi="Times New Roman"/>
                                <w:b/>
                                <w:iCs w:val="0"/>
                                <w:color w:val="auto"/>
                              </w:rPr>
                              <w:t>)</w:t>
                            </w:r>
                          </w:p>
                          <w:p w:rsidR="006A5942" w:rsidRPr="008C17E5" w:rsidRDefault="006A5942" w:rsidP="00294F7A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EE49FF" id="Rectangle 35" o:spid="_x0000_s1034" style="position:absolute;margin-left:-4.2pt;margin-top:146.95pt;width:47pt;height:425.5pt;z-index:25167974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mqSCfgIAACsFAAAOAAAAZHJzL2Uyb0RvYy54bWysVE1v2zAMvQ/YfxB0X52kST+MOkWQIMOA&#10;oC3WDj0zshQbk0VNUmJnv36U4rRpt1MxHwRRpCi+x0ff3HaNZjvpfI2m4MOzAWfSCCxrsyn4j6fl&#10;lyvOfABTgkYjC76Xnt9OP3+6aW0uR1ihLqVjlMT4vLUFr0KweZZ5UckG/Blaacip0DUQyHSbrHTQ&#10;UvZGZ6PB4CJr0ZXWoZDe0+ni4OTTlF8pKcK9Ul4GpgtOtYW0urSu45pNbyDfOLBVLfoy4ANVNFAb&#10;evQl1QICsK2r/0rV1MKhRxXOBDYZKlULmTAQmuHgHZrHCqxMWIgcb19o8v8vrbjbPThWlwU/n3Bm&#10;oKEefSfWwGy0ZHRGBLXW5xT3aB9chOjtCsVPT47sjScavo/plGtiLAFkXWJ7/8K27AITdDi5vrge&#10;UE8EuSbjwfnVJLUjg/x42zofvkpsWNwU3FFdiWTYrXyI70N+DEmFoa7LZa11MvZ+rh3bATWe9FJi&#10;y5kGH+iw4Mv0RWyUwp9e04a1BR9RPbEyIEUqDYG2jSWOvNlwBnpDUhfBpVre3PYfezSCWICvDtWm&#10;jH1t2kQsMgm5x/xKc9yFbt2l9g0TefFojeWeeurwIHZvxbKmB1YE/gEcqZuQ0cSGe1qURoKL/Y6z&#10;Ct3vf53H+ILHdXRJ11saGGLj1xacJFq/GVLk9XA8JldIxnhyOSLDnXrWpx6zbeZIrRnS78GKtI3x&#10;QR+3ymHzTLM9iw+TC4yg4g6898Y8HAaZ/g5CzmYpjKbKQliZRyti8sheZPepewZnex0FUuAdHocL&#10;8ndyOsTGmwZn24CqTlp7pbYXPk1k0k//94gjf2qnqNd/3PQPAAAA//8DAFBLAwQUAAYACAAAACEA&#10;jNnwd+EAAAAIAQAADwAAAGRycy9kb3ducmV2LnhtbEyPwU7DMBBE70j8g7VIXFDrtKQVCXEqBAIh&#10;9UApcODmxksS1V6nsdOGv2c5wXFnRrNvitXorDhiH1pPCmbTBARS5U1LtYL3t8fJDYgQNRltPaGC&#10;bwywKs/PCp0bf6JXPG5jLbiEQq4VNDF2uZShatDpMPUdEntfvnc68tnX0vT6xOXOynmSLKXTLfGH&#10;Rnd432C13w5OwZXZv1TDp3tYfDw/Lex6c0jSzUGpy4vx7hZExDH+heEXn9GhZKadH8gEYRXwkKhg&#10;nl1nINjOUhZ2HJulaQayLOT/AeUPAAAA//8DAFBLAQItABQABgAIAAAAIQC2gziS/gAAAOEBAAAT&#10;AAAAAAAAAAAAAAAAAAAAAABbQ29udGVudF9UeXBlc10ueG1sUEsBAi0AFAAGAAgAAAAhADj9If/W&#10;AAAAlAEAAAsAAAAAAAAAAAAAAAAALwEAAF9yZWxzLy5yZWxzUEsBAi0AFAAGAAgAAAAhAHuapIJ+&#10;AgAAKwUAAA4AAAAAAAAAAAAAAAAALgIAAGRycy9lMm9Eb2MueG1sUEsBAi0AFAAGAAgAAAAhAIzZ&#10;8HfhAAAACAEAAA8AAAAAAAAAAAAAAAAA2AQAAGRycy9kb3ducmV2LnhtbFBLBQYAAAAABAAEAPMA&#10;AADmBQAAAAA=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294F7A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294F7A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2.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: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H NMR spectrum (400 MHz) of </w:t>
                      </w:r>
                      <w:r w:rsidR="00B946E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compound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00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  <w:r w:rsidR="00451E42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 xml:space="preserve"> </w:t>
                      </w:r>
                      <w:r w:rsidR="00451E42" w:rsidRPr="00451E42">
                        <w:rPr>
                          <w:rFonts w:ascii="Times New Roman" w:hAnsi="Times New Roman"/>
                          <w:b/>
                          <w:i w:val="0"/>
                          <w:color w:val="auto"/>
                        </w:rPr>
                        <w:t>(</w:t>
                      </w:r>
                      <w:r w:rsidR="00451E42" w:rsidRPr="00451E42">
                        <w:rPr>
                          <w:rFonts w:ascii="Times New Roman" w:hAnsi="Times New Roman"/>
                          <w:b/>
                          <w:iCs w:val="0"/>
                          <w:color w:val="auto"/>
                        </w:rPr>
                        <w:t>β-</w:t>
                      </w:r>
                      <w:proofErr w:type="spellStart"/>
                      <w:r w:rsidR="00451E42" w:rsidRPr="00451E42">
                        <w:rPr>
                          <w:rFonts w:ascii="Times New Roman" w:hAnsi="Times New Roman"/>
                          <w:b/>
                          <w:iCs w:val="0"/>
                          <w:color w:val="auto"/>
                        </w:rPr>
                        <w:t>amyrin</w:t>
                      </w:r>
                      <w:proofErr w:type="spellEnd"/>
                      <w:r w:rsidR="00451E42" w:rsidRPr="00451E42">
                        <w:rPr>
                          <w:rFonts w:ascii="Times New Roman" w:hAnsi="Times New Roman"/>
                          <w:b/>
                          <w:iCs w:val="0"/>
                          <w:color w:val="auto"/>
                        </w:rPr>
                        <w:t>)</w:t>
                      </w:r>
                    </w:p>
                    <w:p w:rsidR="006A5942" w:rsidRPr="008C17E5" w:rsidRDefault="006A5942" w:rsidP="00294F7A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546616" w:rsidRPr="00546616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drawing>
          <wp:inline distT="0" distB="0" distL="0" distR="0">
            <wp:extent cx="5022850" cy="8063865"/>
            <wp:effectExtent l="0" t="0" r="6350" b="0"/>
            <wp:docPr id="13" name="Picture 13" descr="C:\Users\Rezwan\Desktop\NMR\NMR images\001\001.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Rezwan\Desktop\NMR\NMR images\001\001.4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6784" cy="8070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3EE49FF" wp14:editId="7799AFFF">
                <wp:simplePos x="0" y="0"/>
                <wp:positionH relativeFrom="margin">
                  <wp:align>right</wp:align>
                </wp:positionH>
                <wp:positionV relativeFrom="paragraph">
                  <wp:posOffset>1021715</wp:posOffset>
                </wp:positionV>
                <wp:extent cx="596900" cy="6832600"/>
                <wp:effectExtent l="0" t="0" r="12700" b="25400"/>
                <wp:wrapNone/>
                <wp:docPr id="33" name="Rectangl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6832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294F7A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294F7A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2.2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: </w:t>
                            </w:r>
                            <w:r w:rsidR="00D309C7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Partially Expanded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H NMR spectrum (400 MHz) of </w:t>
                            </w:r>
                            <w:r w:rsidR="00B946E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compound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00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  <w:r w:rsidR="00451E42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 xml:space="preserve"> </w:t>
                            </w:r>
                            <w:r w:rsidR="00451E42" w:rsidRPr="00753E82">
                              <w:rPr>
                                <w:rFonts w:ascii="Times New Roman" w:hAnsi="Times New Roman"/>
                                <w:b/>
                                <w:i w:val="0"/>
                                <w:color w:val="auto"/>
                              </w:rPr>
                              <w:t>(</w:t>
                            </w:r>
                            <w:r w:rsidR="00451E42" w:rsidRPr="00753E82">
                              <w:rPr>
                                <w:rFonts w:ascii="Times New Roman" w:hAnsi="Times New Roman"/>
                                <w:b/>
                                <w:iCs w:val="0"/>
                                <w:color w:val="auto"/>
                              </w:rPr>
                              <w:t>β-</w:t>
                            </w:r>
                            <w:proofErr w:type="spellStart"/>
                            <w:r w:rsidR="00451E42" w:rsidRPr="00753E82">
                              <w:rPr>
                                <w:rFonts w:ascii="Times New Roman" w:hAnsi="Times New Roman"/>
                                <w:b/>
                                <w:iCs w:val="0"/>
                                <w:color w:val="auto"/>
                              </w:rPr>
                              <w:t>amyrin</w:t>
                            </w:r>
                            <w:proofErr w:type="spellEnd"/>
                            <w:r w:rsidR="00451E42" w:rsidRPr="00753E82">
                              <w:rPr>
                                <w:rFonts w:ascii="Times New Roman" w:hAnsi="Times New Roman"/>
                                <w:b/>
                                <w:iCs w:val="0"/>
                                <w:color w:val="auto"/>
                              </w:rPr>
                              <w:t>)</w:t>
                            </w:r>
                          </w:p>
                          <w:p w:rsidR="006A5942" w:rsidRPr="008C17E5" w:rsidRDefault="006A5942" w:rsidP="00294F7A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EE49FF" id="Rectangle 33" o:spid="_x0000_s1035" style="position:absolute;margin-left:-4.2pt;margin-top:80.45pt;width:47pt;height:538pt;z-index:25167769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ZXsfAIAACsFAAAOAAAAZHJzL2Uyb0RvYy54bWysVFFP2zAQfp+0/2D5faQtpUBEiipQp0kV&#10;oMHE89Wxm2iOz7PdJt2v39lJobA9oeXB8vnO5/u++y5X112j2U46X6Mp+PhkxJk0AsvabAr+42n5&#10;5YIzH8CUoNHIgu+l59fzz5+uWpvLCVaoS+kYJTE+b23BqxBsnmVeVLIBf4JWGnIqdA0EMt0mKx20&#10;lL3R2WQ0mmUtutI6FNJ7Or3tnXye8islRbhXysvAdMGptpBWl9Z1XLP5FeQbB7aqxVAGfKCKBmpD&#10;j76kuoUAbOvqv1I1tXDoUYUTgU2GStVCJgyEZjx6h+axAisTFiLH2xea/P9LK+52D47VZcFPTzkz&#10;0FCPvhNrYDZaMjojglrrc4p7tA8uQvR2heKnJ0f2xhMNP8R0yjUxlgCyLrG9f2FbdoEJOjy7nF2O&#10;qCeCXLOL08mMjJgU8sNt63z4KrFhcVNwR3UlkmG38qEPPYSkwlDX5bLWOhl7f6Md2wE1nvRSYsuZ&#10;Bh/osODL9A2v+eNr2rC24JOzaaoMSJFKQ6AiG0scebPhDPSGpC6CS7W8ue0/9mgEcQu+6qtNGYfa&#10;tIlYZBLygPmV5rgL3bpL7RuPD61aY7mnnjrsxe6tWNb0wIrAP4AjdRPnNLHhnhalkeDisOOsQvf7&#10;X+cxvuBxnZzT9ZYGhtj4tQUnidZvhhR5OZ5O44QlY3p2PiHDHXvWxx6zbW6QWjOm34MVaRvjgz5s&#10;lcPmmWZ7ER8mFxhBxfW8D8ZN6AeZ/g5CLhYpjKbKQliZRyti8sheZPepewZnBx0FUuAdHoYL8ndy&#10;6mPjTYOLbUBVJ61FtntqB+HTRCa1Dn+POPLHdop6/cfN/wAAAP//AwBQSwMEFAAGAAgAAAAhAGJX&#10;4KHgAAAACAEAAA8AAABkcnMvZG93bnJldi54bWxMj8FOwzAQRO9I/IO1SFxQ61DaiIQ4FQKBkHqg&#10;tHDg5sZLEtVep7HThr9nOcFx34xmZ4rl6Kw4Yh9aTwqupwkIpMqblmoF79unyS2IEDUZbT2hgm8M&#10;sCzPzwqdG3+iNzxuYi04hEKuFTQxdrmUoWrQ6TD1HRJrX753OvLZ19L0+sThzspZkqTS6Zb4Q6M7&#10;fGiw2m8Gp+DK7F+r4dM9Lj5enhd2tT4k8/VBqcuL8f4ORMQx/pnhtz5Xh5I77fxAJgirgIdEpmmS&#10;gWA5mzPYMZjdpBnIspD/B5Q/AAAA//8DAFBLAQItABQABgAIAAAAIQC2gziS/gAAAOEBAAATAAAA&#10;AAAAAAAAAAAAAAAAAABbQ29udGVudF9UeXBlc10ueG1sUEsBAi0AFAAGAAgAAAAhADj9If/WAAAA&#10;lAEAAAsAAAAAAAAAAAAAAAAALwEAAF9yZWxzLy5yZWxzUEsBAi0AFAAGAAgAAAAhAF0Blex8AgAA&#10;KwUAAA4AAAAAAAAAAAAAAAAALgIAAGRycy9lMm9Eb2MueG1sUEsBAi0AFAAGAAgAAAAhAGJX4KHg&#10;AAAACAEAAA8AAAAAAAAAAAAAAAAA1gQAAGRycy9kb3ducmV2LnhtbFBLBQYAAAAABAAEAPMAAADj&#10;BQAAAAA=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294F7A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294F7A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2.2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: </w:t>
                      </w:r>
                      <w:r w:rsidR="00D309C7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Partially Expanded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H NMR spectrum (400 MHz) of </w:t>
                      </w:r>
                      <w:r w:rsidR="00B946E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compound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00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  <w:r w:rsidR="00451E42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 xml:space="preserve"> </w:t>
                      </w:r>
                      <w:r w:rsidR="00451E42" w:rsidRPr="00753E82">
                        <w:rPr>
                          <w:rFonts w:ascii="Times New Roman" w:hAnsi="Times New Roman"/>
                          <w:b/>
                          <w:i w:val="0"/>
                          <w:color w:val="auto"/>
                        </w:rPr>
                        <w:t>(</w:t>
                      </w:r>
                      <w:r w:rsidR="00451E42" w:rsidRPr="00753E82">
                        <w:rPr>
                          <w:rFonts w:ascii="Times New Roman" w:hAnsi="Times New Roman"/>
                          <w:b/>
                          <w:iCs w:val="0"/>
                          <w:color w:val="auto"/>
                        </w:rPr>
                        <w:t>β-</w:t>
                      </w:r>
                      <w:proofErr w:type="spellStart"/>
                      <w:r w:rsidR="00451E42" w:rsidRPr="00753E82">
                        <w:rPr>
                          <w:rFonts w:ascii="Times New Roman" w:hAnsi="Times New Roman"/>
                          <w:b/>
                          <w:iCs w:val="0"/>
                          <w:color w:val="auto"/>
                        </w:rPr>
                        <w:t>amyrin</w:t>
                      </w:r>
                      <w:proofErr w:type="spellEnd"/>
                      <w:r w:rsidR="00451E42" w:rsidRPr="00753E82">
                        <w:rPr>
                          <w:rFonts w:ascii="Times New Roman" w:hAnsi="Times New Roman"/>
                          <w:b/>
                          <w:iCs w:val="0"/>
                          <w:color w:val="auto"/>
                        </w:rPr>
                        <w:t>)</w:t>
                      </w:r>
                    </w:p>
                    <w:p w:rsidR="006A5942" w:rsidRPr="008C17E5" w:rsidRDefault="006A5942" w:rsidP="00294F7A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546616" w:rsidRPr="00546616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drawing>
          <wp:inline distT="0" distB="0" distL="0" distR="0">
            <wp:extent cx="5511800" cy="8108617"/>
            <wp:effectExtent l="0" t="0" r="0" b="6985"/>
            <wp:docPr id="14" name="Picture 14" descr="C:\Users\Rezwan\Desktop\Thesis\beta amyrin triplet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Rezwan\Desktop\Thesis\beta amyrin triplet 3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36" cy="8113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F5AB1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3EE49FF" wp14:editId="7799AFFF">
                <wp:simplePos x="0" y="0"/>
                <wp:positionH relativeFrom="margin">
                  <wp:align>right</wp:align>
                </wp:positionH>
                <wp:positionV relativeFrom="paragraph">
                  <wp:posOffset>354965</wp:posOffset>
                </wp:positionV>
                <wp:extent cx="596900" cy="6902450"/>
                <wp:effectExtent l="0" t="0" r="12700" b="12700"/>
                <wp:wrapNone/>
                <wp:docPr id="36" name="Rectangl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6902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5F5AB1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5F5AB1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2.3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: </w:t>
                            </w:r>
                            <w:r w:rsidR="00507754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Partially Expanded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H NMR spectrum (400 MHz) of </w:t>
                            </w:r>
                            <w:r w:rsidR="00B946E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compound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00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  <w:r w:rsidR="00753E82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 xml:space="preserve"> </w:t>
                            </w:r>
                            <w:r w:rsidR="00753E82" w:rsidRPr="00753E82">
                              <w:rPr>
                                <w:rFonts w:ascii="Times New Roman" w:hAnsi="Times New Roman"/>
                                <w:b/>
                                <w:i w:val="0"/>
                                <w:color w:val="auto"/>
                              </w:rPr>
                              <w:t>(</w:t>
                            </w:r>
                            <w:r w:rsidR="00753E82" w:rsidRPr="00753E82">
                              <w:rPr>
                                <w:rFonts w:ascii="Times New Roman" w:hAnsi="Times New Roman"/>
                                <w:b/>
                                <w:iCs w:val="0"/>
                                <w:color w:val="auto"/>
                              </w:rPr>
                              <w:t>β-</w:t>
                            </w:r>
                            <w:proofErr w:type="spellStart"/>
                            <w:r w:rsidR="00753E82" w:rsidRPr="00753E82">
                              <w:rPr>
                                <w:rFonts w:ascii="Times New Roman" w:hAnsi="Times New Roman"/>
                                <w:b/>
                                <w:iCs w:val="0"/>
                                <w:color w:val="auto"/>
                              </w:rPr>
                              <w:t>amyrin</w:t>
                            </w:r>
                            <w:proofErr w:type="spellEnd"/>
                            <w:r w:rsidR="00753E82" w:rsidRPr="00753E82">
                              <w:rPr>
                                <w:rFonts w:ascii="Times New Roman" w:hAnsi="Times New Roman"/>
                                <w:b/>
                                <w:iCs w:val="0"/>
                                <w:color w:val="auto"/>
                              </w:rPr>
                              <w:t>)</w:t>
                            </w:r>
                          </w:p>
                          <w:p w:rsidR="006A5942" w:rsidRPr="008C17E5" w:rsidRDefault="006A5942" w:rsidP="005F5AB1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EE49FF" id="Rectangle 36" o:spid="_x0000_s1036" style="position:absolute;margin-left:-4.2pt;margin-top:27.95pt;width:47pt;height:543.5pt;z-index:25168179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jmHgfgIAACsFAAAOAAAAZHJzL2Uyb0RvYy54bWysVMFu2zAMvQ/YPwi6r068pF2NOEWQIsOA&#10;oA3WDj0zshwbk0VNUmJnXz9Kdtq026mYD4IoUhTf46NnN12j2EFaV6PO+fhixJnUAota73L+43H1&#10;6QtnzoMuQKGWOT9Kx2/mHz/MWpPJFCtUhbSMkmiXtSbnlfcmSxInKtmAu0AjNTlLtA14Mu0uKSy0&#10;lL1RSToaXSYt2sJYFNI5Or3tnXwe85elFP6+LJ30TOWcavNxtXHdhjWZzyDbWTBVLYYy4B1VNFBr&#10;evQ51S14YHtb/5WqqYVFh6W/ENgkWJa1kBEDoRmP3qB5qMDIiIXIceaZJvf/0oq7w8ayusj550vO&#10;NDTUo+/EGuidkozOiKDWuIziHszGBojOrFH8dORIXnmC4YaYrrRNiCWArItsH5/Zlp1ngg6n15fX&#10;I+qJIBft0sk0tiOB7HTbWOe/SmxY2OTcUl2RZDisnQ/vQ3YKiYWhqotVrVQ0jm6pLDsANZ70UmDL&#10;mQLn6TDnq/gFbJTCnV9TmrU5T6eTWBmQIksFnopsDHHk9I4zUDuSuvA21vLqtnvfowHELbiqrzZm&#10;HGpTOmCRUcgD5heaw8532y62b5yeWrXF4kg9tdiL3RmxqumBNYHfgCV1E+c0sf6ellIhwcVhx1mF&#10;9ve/zkN8zsOaXtH1lgaG2Pi1ByuJ1m+aFHk9nkzChEVjMr1KybDnnu25R++bJVJrxvR7MCJuQ7xX&#10;p21psXmi2V6Eh8kFWlBxPe+DsfT9INPfQcjFIobRVBnwa/1gREge2AvsPnZPYM2gI08KvMPTcEH2&#10;Rk59bLipcbH3WNZRa4HtntpB+DSRUT/D3yOM/Lkdo17+cfM/AAAA//8DAFBLAwQUAAYACAAAACEA&#10;cGby598AAAAHAQAADwAAAGRycy9kb3ducmV2LnhtbEyPwU7DMBBE70j8g7VIXBB1WiWIhDgVAoGQ&#10;OFDacuDmxksS1V6nsdOGv2c5wXE0o5k35XJyVhxxCJ0nBfNZAgKp9qajRsF283R9CyJETUZbT6jg&#10;GwMsq/OzUhfGn+gdj+vYCC6hUGgFbYx9IWWoW3Q6zHyPxN6XH5yOLIdGmkGfuNxZuUiSG+l0R7zQ&#10;6h4fWqz369EpuDL7t3r8dI/Zx8tzZl9XhyRdHZS6vJju70BEnOJfGH7xGR0qZtr5kUwQVgEfiQqy&#10;LAfBbp6y3nFqni5ykFUp//NXPwAAAP//AwBQSwECLQAUAAYACAAAACEAtoM4kv4AAADhAQAAEwAA&#10;AAAAAAAAAAAAAAAAAAAAW0NvbnRlbnRfVHlwZXNdLnhtbFBLAQItABQABgAIAAAAIQA4/SH/1gAA&#10;AJQBAAALAAAAAAAAAAAAAAAAAC8BAABfcmVscy8ucmVsc1BLAQItABQABgAIAAAAIQD/jmHgfgIA&#10;ACsFAAAOAAAAAAAAAAAAAAAAAC4CAABkcnMvZTJvRG9jLnhtbFBLAQItABQABgAIAAAAIQBwZvLn&#10;3wAAAAcBAAAPAAAAAAAAAAAAAAAAANgEAABkcnMvZG93bnJldi54bWxQSwUGAAAAAAQABADzAAAA&#10;5AUAAAAA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5F5AB1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5F5AB1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2.3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: </w:t>
                      </w:r>
                      <w:r w:rsidR="00507754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Partially Expanded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H NMR spectrum (400 MHz) of </w:t>
                      </w:r>
                      <w:r w:rsidR="00B946E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compound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00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  <w:r w:rsidR="00753E82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 xml:space="preserve"> </w:t>
                      </w:r>
                      <w:r w:rsidR="00753E82" w:rsidRPr="00753E82">
                        <w:rPr>
                          <w:rFonts w:ascii="Times New Roman" w:hAnsi="Times New Roman"/>
                          <w:b/>
                          <w:i w:val="0"/>
                          <w:color w:val="auto"/>
                        </w:rPr>
                        <w:t>(</w:t>
                      </w:r>
                      <w:r w:rsidR="00753E82" w:rsidRPr="00753E82">
                        <w:rPr>
                          <w:rFonts w:ascii="Times New Roman" w:hAnsi="Times New Roman"/>
                          <w:b/>
                          <w:iCs w:val="0"/>
                          <w:color w:val="auto"/>
                        </w:rPr>
                        <w:t>β-</w:t>
                      </w:r>
                      <w:proofErr w:type="spellStart"/>
                      <w:r w:rsidR="00753E82" w:rsidRPr="00753E82">
                        <w:rPr>
                          <w:rFonts w:ascii="Times New Roman" w:hAnsi="Times New Roman"/>
                          <w:b/>
                          <w:iCs w:val="0"/>
                          <w:color w:val="auto"/>
                        </w:rPr>
                        <w:t>amyrin</w:t>
                      </w:r>
                      <w:proofErr w:type="spellEnd"/>
                      <w:r w:rsidR="00753E82" w:rsidRPr="00753E82">
                        <w:rPr>
                          <w:rFonts w:ascii="Times New Roman" w:hAnsi="Times New Roman"/>
                          <w:b/>
                          <w:iCs w:val="0"/>
                          <w:color w:val="auto"/>
                        </w:rPr>
                        <w:t>)</w:t>
                      </w:r>
                    </w:p>
                    <w:p w:rsidR="006A5942" w:rsidRPr="008C17E5" w:rsidRDefault="006A5942" w:rsidP="005F5AB1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546616" w:rsidRPr="00546616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drawing>
          <wp:inline distT="0" distB="0" distL="0" distR="0">
            <wp:extent cx="5181600" cy="8184515"/>
            <wp:effectExtent l="0" t="0" r="0" b="6985"/>
            <wp:docPr id="15" name="Picture 15" descr="C:\Users\Rezwan\Desktop\NMR\NMR images\001\001.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Rezwan\Desktop\NMR\NMR images\001\001.6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4864" cy="8189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928" w:rsidRPr="00970F66" w:rsidRDefault="00E5561D" w:rsidP="00970F66">
      <w:pPr>
        <w:spacing w:line="480" w:lineRule="auto"/>
        <w:rPr>
          <w:rStyle w:val="fontstyle01"/>
          <w:rFonts w:ascii="Times New Roman" w:hAnsi="Times New Roman" w:cs="Times New Roman"/>
          <w:b/>
          <w:color w:val="000000" w:themeColor="text1"/>
        </w:rPr>
      </w:pPr>
      <w:r w:rsidRPr="00970F66">
        <w:rPr>
          <w:rFonts w:ascii="Times New Roman" w:hAnsi="Times New Roman" w:cs="Times New Roman"/>
          <w:color w:val="5B9BD5" w:themeColor="accent1"/>
          <w:sz w:val="30"/>
          <w:szCs w:val="24"/>
        </w:rPr>
        <w:lastRenderedPageBreak/>
        <w:t xml:space="preserve">Characterization of </w:t>
      </w:r>
      <w:r w:rsidR="00B946E9">
        <w:rPr>
          <w:rFonts w:ascii="Times New Roman" w:hAnsi="Times New Roman" w:cs="Times New Roman"/>
          <w:color w:val="5B9BD5" w:themeColor="accent1"/>
          <w:sz w:val="30"/>
          <w:szCs w:val="24"/>
        </w:rPr>
        <w:t xml:space="preserve">Compound </w:t>
      </w:r>
      <w:r w:rsidRPr="00970F66">
        <w:rPr>
          <w:rFonts w:ascii="Times New Roman" w:hAnsi="Times New Roman" w:cs="Times New Roman"/>
          <w:color w:val="5B9BD5" w:themeColor="accent1"/>
          <w:sz w:val="30"/>
          <w:szCs w:val="24"/>
        </w:rPr>
        <w:t xml:space="preserve">001 as </w:t>
      </w:r>
      <w:proofErr w:type="spellStart"/>
      <w:r w:rsidRPr="00970F66">
        <w:rPr>
          <w:rFonts w:ascii="Times New Roman" w:hAnsi="Times New Roman" w:cs="Times New Roman"/>
          <w:iCs/>
          <w:color w:val="5B9BD5" w:themeColor="accent1"/>
          <w:sz w:val="30"/>
          <w:szCs w:val="24"/>
        </w:rPr>
        <w:t>lupeol</w:t>
      </w:r>
      <w:proofErr w:type="spellEnd"/>
      <w:r w:rsidR="00697ECD" w:rsidRPr="00970F66">
        <w:rPr>
          <w:rFonts w:ascii="Times New Roman" w:hAnsi="Times New Roman" w:cs="Times New Roman"/>
          <w:iCs/>
          <w:color w:val="5B9BD5" w:themeColor="accent1"/>
          <w:sz w:val="30"/>
          <w:szCs w:val="24"/>
        </w:rPr>
        <w:t xml:space="preserve"> (6)</w:t>
      </w:r>
      <w:r w:rsidR="000126C8" w:rsidRPr="00970F66">
        <w:rPr>
          <w:rFonts w:ascii="Times New Roman" w:hAnsi="Times New Roman" w:cs="Times New Roman"/>
          <w:iCs/>
          <w:color w:val="5B9BD5" w:themeColor="accent1"/>
          <w:sz w:val="30"/>
          <w:szCs w:val="24"/>
        </w:rPr>
        <w:t xml:space="preserve"> (mixture)</w:t>
      </w:r>
    </w:p>
    <w:p w:rsidR="005D1A84" w:rsidRDefault="00B946E9" w:rsidP="00F87578">
      <w:pPr>
        <w:suppressLineNumbers/>
        <w:autoSpaceDE w:val="0"/>
        <w:autoSpaceDN w:val="0"/>
        <w:adjustRightInd w:val="0"/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bidi="bn-IN"/>
        </w:rPr>
      </w:pPr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Compound </w:t>
      </w:r>
      <w:r w:rsidR="0017531C">
        <w:rPr>
          <w:rFonts w:ascii="Times New Roman" w:hAnsi="Times New Roman" w:cs="Times New Roman"/>
          <w:color w:val="000000"/>
          <w:sz w:val="24"/>
          <w:szCs w:val="24"/>
          <w:lang w:bidi="bn-IN"/>
        </w:rPr>
        <w:t>001</w:t>
      </w:r>
      <w:r w:rsidR="00FD62BC" w:rsidRPr="00FD62BC"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was obtained from the carbon </w:t>
      </w:r>
      <w:r w:rsidR="00FD62BC" w:rsidRPr="00FD62BC">
        <w:rPr>
          <w:rFonts w:ascii="Times New Roman" w:hAnsi="Times New Roman" w:cs="Times New Roman"/>
          <w:sz w:val="24"/>
          <w:szCs w:val="24"/>
          <w:lang w:bidi="bn-IN"/>
        </w:rPr>
        <w:t>tetrachloride</w:t>
      </w:r>
      <w:r w:rsidR="00FD62BC" w:rsidRPr="00FD62BC"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soluble fraction of </w:t>
      </w:r>
      <w:proofErr w:type="spellStart"/>
      <w:r w:rsidR="00FD62BC" w:rsidRPr="00FD62BC">
        <w:rPr>
          <w:rFonts w:ascii="Times New Roman" w:hAnsi="Times New Roman" w:cs="Times New Roman"/>
          <w:color w:val="000000"/>
          <w:sz w:val="24"/>
          <w:szCs w:val="24"/>
          <w:lang w:bidi="bn-IN"/>
        </w:rPr>
        <w:t>methanolic</w:t>
      </w:r>
      <w:proofErr w:type="spellEnd"/>
      <w:r w:rsidR="00FD62BC" w:rsidRPr="00FD62BC"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extract of leaves of </w:t>
      </w:r>
      <w:r w:rsidR="00BC4497">
        <w:rPr>
          <w:rFonts w:ascii="Times New Roman" w:hAnsi="Times New Roman" w:cs="Times New Roman"/>
          <w:i/>
          <w:iCs/>
          <w:color w:val="000000"/>
          <w:sz w:val="24"/>
          <w:szCs w:val="24"/>
          <w:lang w:bidi="bn-IN"/>
        </w:rPr>
        <w:t xml:space="preserve">E. </w:t>
      </w:r>
      <w:proofErr w:type="spellStart"/>
      <w:r w:rsidR="00BC4497">
        <w:rPr>
          <w:rFonts w:ascii="Times New Roman" w:hAnsi="Times New Roman" w:cs="Times New Roman"/>
          <w:i/>
          <w:iCs/>
          <w:color w:val="000000"/>
          <w:sz w:val="24"/>
          <w:szCs w:val="24"/>
          <w:lang w:bidi="bn-IN"/>
        </w:rPr>
        <w:t>fusca</w:t>
      </w:r>
      <w:proofErr w:type="spellEnd"/>
      <w:r w:rsidR="00FD62BC" w:rsidRPr="00FD62BC">
        <w:rPr>
          <w:rFonts w:ascii="Times New Roman" w:hAnsi="Times New Roman" w:cs="Times New Roman"/>
          <w:i/>
          <w:iCs/>
          <w:color w:val="000000"/>
          <w:sz w:val="24"/>
          <w:szCs w:val="24"/>
          <w:lang w:bidi="bn-IN"/>
        </w:rPr>
        <w:t xml:space="preserve"> </w:t>
      </w:r>
      <w:r w:rsidR="00FD62BC" w:rsidRPr="00FD62BC">
        <w:rPr>
          <w:rFonts w:ascii="Times New Roman" w:hAnsi="Times New Roman" w:cs="Times New Roman"/>
          <w:color w:val="000000"/>
          <w:sz w:val="24"/>
          <w:szCs w:val="24"/>
          <w:lang w:bidi="bn-IN"/>
        </w:rPr>
        <w:t>as white amorphous powder. It was evident as a violet spot on TLC (silica gel F</w:t>
      </w:r>
      <w:r w:rsidR="00FD62BC" w:rsidRPr="00082682">
        <w:rPr>
          <w:rFonts w:ascii="Times New Roman" w:hAnsi="Times New Roman" w:cs="Times New Roman"/>
          <w:color w:val="000000"/>
          <w:sz w:val="24"/>
          <w:szCs w:val="24"/>
          <w:vertAlign w:val="subscript"/>
          <w:lang w:bidi="bn-IN"/>
        </w:rPr>
        <w:t>254</w:t>
      </w:r>
      <w:r w:rsidR="00FD62BC" w:rsidRPr="00FD62BC">
        <w:rPr>
          <w:rFonts w:ascii="Times New Roman" w:hAnsi="Times New Roman" w:cs="Times New Roman"/>
          <w:color w:val="000000"/>
          <w:sz w:val="24"/>
          <w:szCs w:val="24"/>
          <w:lang w:bidi="bn-IN"/>
        </w:rPr>
        <w:t>) when the developed plate was sprayed with vanillin-sulfuric acid followed by heating at 110</w:t>
      </w:r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°C for 5 minutes. The compound </w:t>
      </w:r>
      <w:proofErr w:type="spellStart"/>
      <w:r>
        <w:rPr>
          <w:rFonts w:ascii="Times New Roman" w:hAnsi="Times New Roman" w:cs="Times New Roman"/>
          <w:sz w:val="24"/>
          <w:szCs w:val="24"/>
        </w:rPr>
        <w:t>compoun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57488">
        <w:rPr>
          <w:rFonts w:ascii="Times New Roman" w:hAnsi="Times New Roman" w:cs="Times New Roman"/>
          <w:color w:val="000000"/>
          <w:sz w:val="24"/>
          <w:szCs w:val="24"/>
          <w:lang w:bidi="bn-IN"/>
        </w:rPr>
        <w:t>001</w:t>
      </w:r>
      <w:r w:rsidR="00FD62BC" w:rsidRPr="00FD62BC"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was found to be soluble in hexane, ethyl </w:t>
      </w:r>
      <w:r w:rsidR="00D27293" w:rsidRPr="00FD62BC">
        <w:rPr>
          <w:rFonts w:ascii="Times New Roman" w:hAnsi="Times New Roman" w:cs="Times New Roman"/>
          <w:color w:val="000000"/>
          <w:sz w:val="24"/>
          <w:szCs w:val="24"/>
          <w:lang w:bidi="bn-IN"/>
        </w:rPr>
        <w:t>ace</w:t>
      </w:r>
      <w:r w:rsidR="00D27293">
        <w:rPr>
          <w:rFonts w:ascii="Times New Roman" w:hAnsi="Times New Roman" w:cs="Times New Roman"/>
          <w:color w:val="000000"/>
          <w:sz w:val="24"/>
          <w:szCs w:val="24"/>
          <w:lang w:bidi="bn-IN"/>
        </w:rPr>
        <w:t>tate, and</w:t>
      </w:r>
      <w:r w:rsidR="00057488"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chloroform</w:t>
      </w:r>
      <w:r w:rsidR="00FD62BC" w:rsidRPr="00FD62BC"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. </w:t>
      </w:r>
    </w:p>
    <w:p w:rsidR="005D1A84" w:rsidRPr="009E26F4" w:rsidRDefault="005D1A84" w:rsidP="00DF6B66">
      <w:pPr>
        <w:autoSpaceDE w:val="0"/>
        <w:autoSpaceDN w:val="0"/>
        <w:adjustRightInd w:val="0"/>
        <w:spacing w:line="480" w:lineRule="auto"/>
        <w:jc w:val="both"/>
        <w:rPr>
          <w:rFonts w:ascii="Calibri" w:hAnsi="Calibri" w:cs="Calibri"/>
          <w:lang w:val="en" w:bidi="bn-IN"/>
        </w:rPr>
      </w:pPr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The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>Rf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value of </w:t>
      </w:r>
      <w:r w:rsidR="00B946E9">
        <w:rPr>
          <w:rFonts w:ascii="Times New Roman" w:hAnsi="Times New Roman" w:cs="Times New Roman"/>
          <w:sz w:val="24"/>
          <w:szCs w:val="24"/>
        </w:rPr>
        <w:t xml:space="preserve">compound </w:t>
      </w:r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>001 was 0.5 on TLC plate over silica gel F</w:t>
      </w:r>
      <w:r w:rsidRPr="006A5942">
        <w:rPr>
          <w:rFonts w:ascii="Times New Roman" w:hAnsi="Times New Roman" w:cs="Times New Roman"/>
          <w:color w:val="000000"/>
          <w:sz w:val="24"/>
          <w:szCs w:val="24"/>
          <w:vertAlign w:val="subscript"/>
          <w:lang w:bidi="bn-IN"/>
        </w:rPr>
        <w:t>254</w:t>
      </w:r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plate in ethyl acetate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>tolune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(20:80). The</w:t>
      </w:r>
      <w:r w:rsidR="00F81968"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</w:t>
      </w:r>
      <w:r w:rsidR="00F81968" w:rsidRPr="00FF21FD">
        <w:rPr>
          <w:rFonts w:ascii="Times New Roman" w:hAnsi="Times New Roman" w:cs="Times New Roman"/>
          <w:color w:val="000000"/>
          <w:sz w:val="24"/>
          <w:szCs w:val="24"/>
          <w:vertAlign w:val="superscript"/>
          <w:lang w:bidi="bn-IN"/>
        </w:rPr>
        <w:t>1</w:t>
      </w:r>
      <w:r w:rsidR="00F81968">
        <w:rPr>
          <w:rFonts w:ascii="Times New Roman" w:hAnsi="Times New Roman" w:cs="Times New Roman"/>
          <w:color w:val="000000"/>
          <w:sz w:val="24"/>
          <w:szCs w:val="24"/>
          <w:lang w:bidi="bn-IN"/>
        </w:rPr>
        <w:t>H NMR spectrum (400 MHz, CDCl</w:t>
      </w:r>
      <w:r w:rsidR="00F81968">
        <w:rPr>
          <w:rFonts w:ascii="Times New Roman" w:hAnsi="Times New Roman" w:cs="Times New Roman"/>
          <w:color w:val="000000"/>
          <w:sz w:val="24"/>
          <w:szCs w:val="24"/>
          <w:vertAlign w:val="subscript"/>
          <w:lang w:bidi="bn-IN"/>
        </w:rPr>
        <w:t>3</w:t>
      </w:r>
      <w:r w:rsidR="00F81968">
        <w:rPr>
          <w:rFonts w:ascii="Times New Roman" w:hAnsi="Times New Roman" w:cs="Times New Roman"/>
          <w:color w:val="000000"/>
          <w:sz w:val="24"/>
          <w:szCs w:val="24"/>
          <w:lang w:bidi="bn-IN"/>
        </w:rPr>
        <w:t>,</w:t>
      </w:r>
      <w:r w:rsidR="00F81968">
        <w:rPr>
          <w:rFonts w:ascii="Times New Roman" w:hAnsi="Times New Roman" w:cs="Times New Roman"/>
          <w:sz w:val="24"/>
          <w:szCs w:val="24"/>
        </w:rPr>
        <w:t xml:space="preserve"> </w:t>
      </w:r>
      <w:r w:rsidR="00F81968">
        <w:rPr>
          <w:rFonts w:ascii="Times New Roman" w:hAnsi="Times New Roman"/>
          <w:color w:val="000000"/>
          <w:sz w:val="24"/>
          <w:szCs w:val="24"/>
        </w:rPr>
        <w:t>Figures: 3.3.1-3.3.3 and Table-3.3</w:t>
      </w:r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) of </w:t>
      </w:r>
      <w:r w:rsidR="00B946E9">
        <w:rPr>
          <w:rFonts w:ascii="Times New Roman" w:hAnsi="Times New Roman" w:cs="Times New Roman"/>
          <w:sz w:val="24"/>
          <w:szCs w:val="24"/>
        </w:rPr>
        <w:t xml:space="preserve">compound </w:t>
      </w:r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>001 exhibited a double doublet (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bidi="bn-IN"/>
        </w:rPr>
        <w:t>J</w:t>
      </w:r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>= 11.2 Hz and 4.8 Hz) of</w:t>
      </w:r>
      <w:r>
        <w:rPr>
          <w:rFonts w:ascii="Times New Roman" w:hAnsi="Times New Roman" w:cs="Times New Roman"/>
          <w:color w:val="000000"/>
          <w:sz w:val="24"/>
          <w:szCs w:val="24"/>
          <w:lang w:val="el-GR" w:bidi="bn-IN"/>
        </w:rPr>
        <w:t xml:space="preserve"> one proton intensity at δ 3.22</w:t>
      </w:r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, typical for an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>oxymethine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proton at C-3 in a triterpene type carbon skeleton. The splitting pattern and coupling constant values (as double doublet) of this proton </w:t>
      </w:r>
      <w:r>
        <w:rPr>
          <w:rFonts w:ascii="Times New Roman" w:hAnsi="Times New Roman" w:cs="Times New Roman"/>
          <w:color w:val="000000"/>
          <w:sz w:val="24"/>
          <w:szCs w:val="24"/>
          <w:lang w:val="el-GR" w:bidi="bn-IN"/>
        </w:rPr>
        <w:t>confirmed the β orientation of the C-3 oxygenated substituent. The spectrum also</w:t>
      </w:r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displayed two </w:t>
      </w:r>
      <w:r>
        <w:rPr>
          <w:rFonts w:ascii="Times New Roman" w:hAnsi="Times New Roman" w:cs="Times New Roman"/>
          <w:color w:val="000000"/>
          <w:sz w:val="24"/>
          <w:szCs w:val="24"/>
          <w:lang w:val="el-GR" w:bidi="bn-IN"/>
        </w:rPr>
        <w:t>broad singlets at δ 4.71 and 4.58</w:t>
      </w:r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(1H each) assignable to the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>vinylic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protons at C-29. The 1H NMR spectrum showed a characteristic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>multiplet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of one </w:t>
      </w:r>
      <w:r>
        <w:rPr>
          <w:rFonts w:ascii="Times New Roman" w:hAnsi="Times New Roman" w:cs="Times New Roman"/>
          <w:color w:val="000000"/>
          <w:sz w:val="24"/>
          <w:szCs w:val="24"/>
          <w:lang w:val="el-GR" w:bidi="bn-IN"/>
        </w:rPr>
        <w:t>proton intensity at δ</w:t>
      </w:r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2.01 which could be ascribed to the proton at C-19 and six </w:t>
      </w:r>
      <w:r>
        <w:rPr>
          <w:rFonts w:ascii="Times New Roman" w:hAnsi="Times New Roman" w:cs="Times New Roman"/>
          <w:color w:val="000000"/>
          <w:sz w:val="24"/>
          <w:szCs w:val="24"/>
          <w:lang w:val="el-GR" w:bidi="bn-IN"/>
        </w:rPr>
        <w:t>singlets at δ 0.96, 0.7</w:t>
      </w:r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>8, 0.85, 1.02, 0.92 and 0.81 (3H each) assignable to methyl group protons at C-4 (H3-23, H3-24), C-10 (H3-25), C-8 (H3-26), C-14 (H3-27), C-17 (H3</w:t>
      </w:r>
      <w:r>
        <w:rPr>
          <w:rFonts w:ascii="Times New Roman" w:hAnsi="Times New Roman" w:cs="Times New Roman"/>
          <w:color w:val="000000"/>
          <w:sz w:val="24"/>
          <w:szCs w:val="24"/>
          <w:lang w:val="el-GR" w:bidi="bn-IN"/>
        </w:rPr>
        <w:t>-28) and C-20, respectively. The downfield methyl group resonance at δ 1.67</w:t>
      </w:r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could be ascribed to the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>vinylic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 methyl at C-20 (H3-30). Thus, MNC</w:t>
      </w:r>
      <w:r w:rsidR="00D27293"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-3 was characterized as </w:t>
      </w:r>
      <w:proofErr w:type="spellStart"/>
      <w:r w:rsidR="00D27293">
        <w:rPr>
          <w:rFonts w:ascii="Times New Roman" w:hAnsi="Times New Roman" w:cs="Times New Roman"/>
          <w:color w:val="000000"/>
          <w:sz w:val="24"/>
          <w:szCs w:val="24"/>
          <w:lang w:bidi="bn-IN"/>
        </w:rPr>
        <w:t>lupeo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 xml:space="preserve">. This was further confirmed by comparing its 1H NMR spectral data with the published values (Jahan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bidi="bn-IN"/>
        </w:rPr>
        <w:t>et al</w:t>
      </w:r>
      <w:r>
        <w:rPr>
          <w:rFonts w:ascii="Times New Roman" w:hAnsi="Times New Roman" w:cs="Times New Roman"/>
          <w:color w:val="000000"/>
          <w:sz w:val="24"/>
          <w:szCs w:val="24"/>
          <w:lang w:bidi="bn-IN"/>
        </w:rPr>
        <w:t>., 201</w:t>
      </w:r>
      <w:r w:rsidR="00DF6B66">
        <w:rPr>
          <w:rFonts w:ascii="Times New Roman" w:hAnsi="Times New Roman" w:cs="Times New Roman"/>
          <w:color w:val="000000"/>
          <w:sz w:val="24"/>
          <w:szCs w:val="24"/>
          <w:lang w:bidi="bn-IN"/>
        </w:rPr>
        <w:t>0) as well as by co-TLC.</w:t>
      </w:r>
      <w:r>
        <w:rPr>
          <w:rFonts w:ascii="Times New Roman" w:hAnsi="Times New Roman" w:cs="Times New Roman"/>
          <w:sz w:val="24"/>
          <w:szCs w:val="24"/>
          <w:lang w:bidi="bn-IN"/>
        </w:rPr>
        <w:br/>
      </w:r>
    </w:p>
    <w:p w:rsidR="00FD62BC" w:rsidRPr="00FD62BC" w:rsidRDefault="00592230" w:rsidP="00F87578">
      <w:pPr>
        <w:suppressLineNumbers/>
        <w:autoSpaceDE w:val="0"/>
        <w:autoSpaceDN w:val="0"/>
        <w:adjustRightInd w:val="0"/>
        <w:spacing w:line="480" w:lineRule="auto"/>
        <w:jc w:val="both"/>
        <w:rPr>
          <w:rFonts w:ascii="Times New Roman" w:hAnsi="Times New Roman" w:cs="Times New Roman"/>
          <w:lang w:val="en" w:bidi="bn-IN"/>
        </w:rPr>
      </w:pPr>
      <w:r>
        <w:rPr>
          <w:rFonts w:ascii="Times New Roman" w:hAnsi="Times New Roman" w:cs="Times New Roman"/>
          <w:lang w:val="en" w:bidi="bn-IN"/>
        </w:rPr>
        <w:lastRenderedPageBreak/>
        <w:t xml:space="preserve">                                     </w:t>
      </w:r>
      <w:r w:rsidR="00E44529">
        <w:rPr>
          <w:noProof/>
        </w:rPr>
        <w:drawing>
          <wp:inline distT="0" distB="0" distL="0" distR="0" wp14:anchorId="646B168D" wp14:editId="7B4D0B57">
            <wp:extent cx="3080994" cy="2622550"/>
            <wp:effectExtent l="0" t="0" r="5715" b="6350"/>
            <wp:docPr id="2802" name="Picture 28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2" name="Picture 2802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85795" cy="2626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529" w:rsidRPr="00A67C14" w:rsidRDefault="00E44529" w:rsidP="00E44529">
      <w:pPr>
        <w:spacing w:after="352"/>
        <w:ind w:left="2702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</w:rPr>
        <w:t>Fig</w:t>
      </w:r>
      <w:r w:rsidR="009E26F4">
        <w:rPr>
          <w:rFonts w:ascii="Times New Roman" w:eastAsia="Times New Roman" w:hAnsi="Times New Roman" w:cs="Times New Roman"/>
          <w:b/>
        </w:rPr>
        <w:t xml:space="preserve">ure 3.3: Structure of </w:t>
      </w:r>
      <w:proofErr w:type="spellStart"/>
      <w:r w:rsidR="009E26F4">
        <w:rPr>
          <w:rFonts w:ascii="Times New Roman" w:eastAsia="Times New Roman" w:hAnsi="Times New Roman" w:cs="Times New Roman"/>
          <w:b/>
        </w:rPr>
        <w:t>Lupeol</w:t>
      </w:r>
      <w:proofErr w:type="spellEnd"/>
      <w:r w:rsidR="009E26F4">
        <w:rPr>
          <w:rFonts w:ascii="Times New Roman" w:eastAsia="Times New Roman" w:hAnsi="Times New Roman" w:cs="Times New Roman"/>
          <w:b/>
        </w:rPr>
        <w:t xml:space="preserve"> (6</w:t>
      </w:r>
      <w:r>
        <w:rPr>
          <w:rFonts w:ascii="Times New Roman" w:eastAsia="Times New Roman" w:hAnsi="Times New Roman" w:cs="Times New Roman"/>
          <w:b/>
        </w:rPr>
        <w:t xml:space="preserve">) </w:t>
      </w:r>
    </w:p>
    <w:p w:rsidR="00E44529" w:rsidRPr="00A67C14" w:rsidRDefault="00E44529" w:rsidP="00A67C14">
      <w:pPr>
        <w:spacing w:after="126"/>
        <w:ind w:left="183"/>
        <w:rPr>
          <w:rFonts w:ascii="Times New Roman" w:hAnsi="Times New Roman" w:cs="Times New Roman"/>
          <w:b/>
          <w:bCs/>
          <w:sz w:val="24"/>
          <w:szCs w:val="24"/>
        </w:rPr>
      </w:pPr>
      <w:r w:rsidRPr="00A67C1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Table 3.3: </w:t>
      </w:r>
      <w:r w:rsidRPr="00A67C14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="00A67C14" w:rsidRPr="00A67C1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H NMR spectral data of </w:t>
      </w:r>
      <w:r w:rsidR="00B946E9" w:rsidRPr="00B946E9">
        <w:rPr>
          <w:rFonts w:ascii="Times New Roman" w:hAnsi="Times New Roman" w:cs="Times New Roman"/>
          <w:b/>
          <w:sz w:val="24"/>
          <w:szCs w:val="24"/>
        </w:rPr>
        <w:t xml:space="preserve">compound </w:t>
      </w:r>
      <w:r w:rsidR="00A67C14" w:rsidRPr="00A67C14">
        <w:rPr>
          <w:rFonts w:ascii="Times New Roman" w:eastAsia="Times New Roman" w:hAnsi="Times New Roman" w:cs="Times New Roman"/>
          <w:b/>
          <w:bCs/>
          <w:sz w:val="24"/>
          <w:szCs w:val="24"/>
        </w:rPr>
        <w:t>001</w:t>
      </w:r>
      <w:r w:rsidRPr="00A67C1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and </w:t>
      </w:r>
      <w:proofErr w:type="spellStart"/>
      <w:r w:rsidRPr="00A67C14">
        <w:rPr>
          <w:rFonts w:ascii="Times New Roman" w:eastAsia="Times New Roman" w:hAnsi="Times New Roman" w:cs="Times New Roman"/>
          <w:b/>
          <w:bCs/>
          <w:sz w:val="24"/>
          <w:szCs w:val="24"/>
        </w:rPr>
        <w:t>Lupeol</w:t>
      </w:r>
      <w:proofErr w:type="spellEnd"/>
      <w:r w:rsidRPr="00A67C1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(Jahan </w:t>
      </w:r>
      <w:r w:rsidRPr="00A67C14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et al.</w:t>
      </w:r>
      <w:r w:rsidRPr="00A67C1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, 2010) in </w:t>
      </w:r>
      <w:r w:rsidRPr="00A67C14">
        <w:rPr>
          <w:rFonts w:ascii="Times New Roman" w:hAnsi="Times New Roman" w:cs="Times New Roman"/>
          <w:b/>
          <w:bCs/>
          <w:sz w:val="24"/>
          <w:szCs w:val="24"/>
        </w:rPr>
        <w:t>CDCl</w:t>
      </w:r>
      <w:r w:rsidRPr="00A67C14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 xml:space="preserve">3 </w:t>
      </w:r>
    </w:p>
    <w:tbl>
      <w:tblPr>
        <w:tblStyle w:val="TableGrid"/>
        <w:tblW w:w="8640" w:type="dxa"/>
        <w:jc w:val="center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5" w:type="dxa"/>
          <w:left w:w="106" w:type="dxa"/>
          <w:right w:w="115" w:type="dxa"/>
        </w:tblCellMar>
        <w:tblLook w:val="04A0" w:firstRow="1" w:lastRow="0" w:firstColumn="1" w:lastColumn="0" w:noHBand="0" w:noVBand="1"/>
      </w:tblPr>
      <w:tblGrid>
        <w:gridCol w:w="1077"/>
        <w:gridCol w:w="3504"/>
        <w:gridCol w:w="4059"/>
      </w:tblGrid>
      <w:tr w:rsidR="006B5C79" w:rsidRPr="00E44529" w:rsidTr="00765996">
        <w:trPr>
          <w:trHeight w:val="427"/>
          <w:jc w:val="center"/>
        </w:trPr>
        <w:tc>
          <w:tcPr>
            <w:tcW w:w="1077" w:type="dxa"/>
            <w:vMerge w:val="restart"/>
            <w:vAlign w:val="center"/>
          </w:tcPr>
          <w:p w:rsidR="006B5C79" w:rsidRPr="006B5C79" w:rsidRDefault="006B5C79" w:rsidP="005B0555">
            <w:pPr>
              <w:spacing w:line="480" w:lineRule="auto"/>
              <w:ind w:left="1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otons</w:t>
            </w:r>
          </w:p>
        </w:tc>
        <w:tc>
          <w:tcPr>
            <w:tcW w:w="7563" w:type="dxa"/>
            <w:gridSpan w:val="2"/>
          </w:tcPr>
          <w:p w:rsidR="006B5C79" w:rsidRPr="00E44529" w:rsidRDefault="006B5C79" w:rsidP="004465AF">
            <w:pPr>
              <w:spacing w:after="160" w:line="480" w:lineRule="auto"/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sym w:font="Symbol" w:char="F064"/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GB"/>
              </w:rPr>
              <w:t>H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 xml:space="preserve"> in ppm in CDCl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GB"/>
              </w:rPr>
              <w:t>3</w:t>
            </w:r>
          </w:p>
        </w:tc>
      </w:tr>
      <w:tr w:rsidR="006B5C79" w:rsidRPr="00E44529" w:rsidTr="00765996">
        <w:trPr>
          <w:trHeight w:val="396"/>
          <w:jc w:val="center"/>
        </w:trPr>
        <w:tc>
          <w:tcPr>
            <w:tcW w:w="1077" w:type="dxa"/>
            <w:vMerge/>
          </w:tcPr>
          <w:p w:rsidR="006B5C79" w:rsidRPr="00E44529" w:rsidRDefault="006B5C79" w:rsidP="004465AF">
            <w:pPr>
              <w:spacing w:after="16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04" w:type="dxa"/>
          </w:tcPr>
          <w:p w:rsidR="006B5C79" w:rsidRPr="00B946E9" w:rsidRDefault="00B946E9" w:rsidP="004465AF">
            <w:pPr>
              <w:spacing w:after="160" w:line="480" w:lineRule="auto"/>
              <w:ind w:left="12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946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ompound </w:t>
            </w:r>
            <w:r w:rsidR="006B5C79" w:rsidRPr="00B946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01</w:t>
            </w:r>
          </w:p>
        </w:tc>
        <w:tc>
          <w:tcPr>
            <w:tcW w:w="4059" w:type="dxa"/>
          </w:tcPr>
          <w:p w:rsidR="006B5C79" w:rsidRPr="006B5C79" w:rsidRDefault="006B5C79" w:rsidP="004465AF">
            <w:pPr>
              <w:spacing w:after="160" w:line="480" w:lineRule="auto"/>
              <w:ind w:left="1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6B5C7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upeol</w:t>
            </w:r>
            <w:proofErr w:type="spellEnd"/>
            <w:r w:rsidRPr="006B5C7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5B0555" w:rsidRPr="00E44529" w:rsidTr="00765996">
        <w:trPr>
          <w:trHeight w:val="396"/>
          <w:jc w:val="center"/>
        </w:trPr>
        <w:tc>
          <w:tcPr>
            <w:tcW w:w="1077" w:type="dxa"/>
            <w:vMerge/>
          </w:tcPr>
          <w:p w:rsidR="005B0555" w:rsidRPr="00E44529" w:rsidRDefault="005B0555" w:rsidP="005B0555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04" w:type="dxa"/>
            <w:vAlign w:val="center"/>
          </w:tcPr>
          <w:p w:rsidR="005B0555" w:rsidRPr="00FD62BC" w:rsidRDefault="005B0555" w:rsidP="005B0555">
            <w:pPr>
              <w:spacing w:after="160"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>δ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n ppm, </w:t>
            </w:r>
            <w:proofErr w:type="spellStart"/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>mult</w:t>
            </w:r>
            <w:proofErr w:type="spellEnd"/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FD62B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J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in Hz</w:t>
            </w:r>
          </w:p>
        </w:tc>
        <w:tc>
          <w:tcPr>
            <w:tcW w:w="4059" w:type="dxa"/>
            <w:vAlign w:val="center"/>
          </w:tcPr>
          <w:p w:rsidR="005B0555" w:rsidRPr="00FD62BC" w:rsidRDefault="005B0555" w:rsidP="005B0555">
            <w:pPr>
              <w:spacing w:after="160"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>δ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n ppm, </w:t>
            </w:r>
            <w:proofErr w:type="spellStart"/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>mult</w:t>
            </w:r>
            <w:proofErr w:type="spellEnd"/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FD62B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J</w:t>
            </w:r>
            <w:r w:rsidRPr="00FD62B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in Hz</w:t>
            </w:r>
          </w:p>
        </w:tc>
      </w:tr>
      <w:tr w:rsidR="005B0555" w:rsidRPr="00E44529" w:rsidTr="00765996">
        <w:trPr>
          <w:trHeight w:val="357"/>
          <w:jc w:val="center"/>
        </w:trPr>
        <w:tc>
          <w:tcPr>
            <w:tcW w:w="1077" w:type="dxa"/>
          </w:tcPr>
          <w:p w:rsidR="005B0555" w:rsidRPr="00E44529" w:rsidRDefault="005B0555" w:rsidP="005B0555">
            <w:pPr>
              <w:spacing w:after="16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H-3 </w:t>
            </w:r>
          </w:p>
        </w:tc>
        <w:tc>
          <w:tcPr>
            <w:tcW w:w="3504" w:type="dxa"/>
          </w:tcPr>
          <w:p w:rsidR="005B0555" w:rsidRPr="00E44529" w:rsidRDefault="005B0555" w:rsidP="00D55DD4">
            <w:pPr>
              <w:spacing w:after="160" w:line="480" w:lineRule="auto"/>
              <w:ind w:left="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3.22, </w:t>
            </w:r>
            <w:proofErr w:type="spellStart"/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dd</w:t>
            </w:r>
            <w:proofErr w:type="spellEnd"/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(</w:t>
            </w:r>
            <w:r w:rsidRPr="00FD62BC"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 xml:space="preserve">J 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= 11.2</w:t>
            </w:r>
            <w:r w:rsidR="00D55DD4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Hz and</w:t>
            </w:r>
            <w:r w:rsidRPr="00FD62B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4.8 Hz)</w:t>
            </w:r>
          </w:p>
        </w:tc>
        <w:tc>
          <w:tcPr>
            <w:tcW w:w="4059" w:type="dxa"/>
          </w:tcPr>
          <w:p w:rsidR="005B0555" w:rsidRPr="00E44529" w:rsidRDefault="005B0555" w:rsidP="005B0555">
            <w:pPr>
              <w:spacing w:after="160" w:line="480" w:lineRule="auto"/>
              <w:ind w:left="77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3.20, </w:t>
            </w:r>
            <w:proofErr w:type="spellStart"/>
            <w:r w:rsidRPr="00E44529">
              <w:rPr>
                <w:rFonts w:ascii="Times New Roman" w:hAnsi="Times New Roman" w:cs="Times New Roman"/>
                <w:sz w:val="24"/>
                <w:szCs w:val="24"/>
              </w:rPr>
              <w:t>dd</w:t>
            </w:r>
            <w:proofErr w:type="spellEnd"/>
            <w:r w:rsidRPr="00E44529">
              <w:rPr>
                <w:rFonts w:ascii="Times New Roman" w:hAnsi="Times New Roman" w:cs="Times New Roman"/>
                <w:sz w:val="24"/>
                <w:szCs w:val="24"/>
              </w:rPr>
              <w:t>, (</w:t>
            </w:r>
            <w:r w:rsidRPr="00E44529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J</w:t>
            </w: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=11.5 Hz and 5.0 Hz) </w:t>
            </w:r>
          </w:p>
        </w:tc>
      </w:tr>
      <w:tr w:rsidR="005B0555" w:rsidRPr="00E44529" w:rsidTr="00765996">
        <w:trPr>
          <w:trHeight w:val="386"/>
          <w:jc w:val="center"/>
        </w:trPr>
        <w:tc>
          <w:tcPr>
            <w:tcW w:w="1077" w:type="dxa"/>
          </w:tcPr>
          <w:p w:rsidR="005B0555" w:rsidRPr="00E44529" w:rsidRDefault="005B0555" w:rsidP="005B0555">
            <w:pPr>
              <w:spacing w:after="16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H-19 </w:t>
            </w:r>
          </w:p>
        </w:tc>
        <w:tc>
          <w:tcPr>
            <w:tcW w:w="3504" w:type="dxa"/>
          </w:tcPr>
          <w:p w:rsidR="005B0555" w:rsidRPr="00E44529" w:rsidRDefault="006F58CE" w:rsidP="005B0555">
            <w:pPr>
              <w:spacing w:after="160" w:line="480" w:lineRule="auto"/>
              <w:ind w:left="1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01</w:t>
            </w:r>
            <w:r w:rsidR="005B0555"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, m </w:t>
            </w:r>
          </w:p>
        </w:tc>
        <w:tc>
          <w:tcPr>
            <w:tcW w:w="4059" w:type="dxa"/>
          </w:tcPr>
          <w:p w:rsidR="005B0555" w:rsidRPr="00E44529" w:rsidRDefault="005B0555" w:rsidP="005B0555">
            <w:pPr>
              <w:spacing w:after="160" w:line="480" w:lineRule="auto"/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2.28, m </w:t>
            </w:r>
          </w:p>
        </w:tc>
      </w:tr>
      <w:tr w:rsidR="005B0555" w:rsidRPr="00E44529" w:rsidTr="00765996">
        <w:trPr>
          <w:trHeight w:val="395"/>
          <w:jc w:val="center"/>
        </w:trPr>
        <w:tc>
          <w:tcPr>
            <w:tcW w:w="1077" w:type="dxa"/>
          </w:tcPr>
          <w:p w:rsidR="005B0555" w:rsidRPr="00E44529" w:rsidRDefault="005B0555" w:rsidP="005B0555">
            <w:pPr>
              <w:spacing w:after="16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E445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-23 </w:t>
            </w:r>
          </w:p>
        </w:tc>
        <w:tc>
          <w:tcPr>
            <w:tcW w:w="3504" w:type="dxa"/>
          </w:tcPr>
          <w:p w:rsidR="005B0555" w:rsidRPr="00E44529" w:rsidRDefault="005B0555" w:rsidP="005B0555">
            <w:pPr>
              <w:spacing w:after="160" w:line="480" w:lineRule="auto"/>
              <w:ind w:left="1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0.96, s </w:t>
            </w:r>
          </w:p>
        </w:tc>
        <w:tc>
          <w:tcPr>
            <w:tcW w:w="4059" w:type="dxa"/>
          </w:tcPr>
          <w:p w:rsidR="005B0555" w:rsidRPr="00E44529" w:rsidRDefault="005B0555" w:rsidP="005B0555">
            <w:pPr>
              <w:spacing w:after="160" w:line="480" w:lineRule="auto"/>
              <w:ind w:left="1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>0.95</w:t>
            </w:r>
            <w:r w:rsidR="007223F9"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B0555" w:rsidRPr="00E44529" w:rsidTr="00765996">
        <w:trPr>
          <w:trHeight w:val="391"/>
          <w:jc w:val="center"/>
        </w:trPr>
        <w:tc>
          <w:tcPr>
            <w:tcW w:w="1077" w:type="dxa"/>
          </w:tcPr>
          <w:p w:rsidR="005B0555" w:rsidRPr="00E44529" w:rsidRDefault="005B0555" w:rsidP="005B0555">
            <w:pPr>
              <w:spacing w:after="16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E445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-24 </w:t>
            </w:r>
          </w:p>
        </w:tc>
        <w:tc>
          <w:tcPr>
            <w:tcW w:w="3504" w:type="dxa"/>
          </w:tcPr>
          <w:p w:rsidR="005B0555" w:rsidRPr="00E44529" w:rsidRDefault="00F229A0" w:rsidP="005B0555">
            <w:pPr>
              <w:spacing w:after="160" w:line="480" w:lineRule="auto"/>
              <w:ind w:left="1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8</w:t>
            </w:r>
            <w:r w:rsidR="005B0555"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, s </w:t>
            </w:r>
          </w:p>
        </w:tc>
        <w:tc>
          <w:tcPr>
            <w:tcW w:w="4059" w:type="dxa"/>
          </w:tcPr>
          <w:p w:rsidR="005B0555" w:rsidRPr="00E44529" w:rsidRDefault="005B0555" w:rsidP="005B0555">
            <w:pPr>
              <w:spacing w:after="160" w:line="480" w:lineRule="auto"/>
              <w:ind w:left="1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0.78, s </w:t>
            </w:r>
          </w:p>
        </w:tc>
      </w:tr>
      <w:tr w:rsidR="005B0555" w:rsidRPr="00E44529" w:rsidTr="00765996">
        <w:trPr>
          <w:trHeight w:val="391"/>
          <w:jc w:val="center"/>
        </w:trPr>
        <w:tc>
          <w:tcPr>
            <w:tcW w:w="1077" w:type="dxa"/>
          </w:tcPr>
          <w:p w:rsidR="005B0555" w:rsidRPr="00E44529" w:rsidRDefault="005B0555" w:rsidP="005B0555">
            <w:pPr>
              <w:spacing w:after="16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E445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-25 </w:t>
            </w:r>
          </w:p>
        </w:tc>
        <w:tc>
          <w:tcPr>
            <w:tcW w:w="3504" w:type="dxa"/>
          </w:tcPr>
          <w:p w:rsidR="005B0555" w:rsidRPr="00E44529" w:rsidRDefault="00F229A0" w:rsidP="005B0555">
            <w:pPr>
              <w:spacing w:after="160" w:line="480" w:lineRule="auto"/>
              <w:ind w:left="1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5</w:t>
            </w:r>
            <w:r w:rsidR="005B0555"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, s </w:t>
            </w:r>
          </w:p>
        </w:tc>
        <w:tc>
          <w:tcPr>
            <w:tcW w:w="4059" w:type="dxa"/>
          </w:tcPr>
          <w:p w:rsidR="005B0555" w:rsidRPr="00E44529" w:rsidRDefault="005B0555" w:rsidP="005B0555">
            <w:pPr>
              <w:spacing w:after="160" w:line="480" w:lineRule="auto"/>
              <w:ind w:left="1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0.84, s </w:t>
            </w:r>
          </w:p>
        </w:tc>
      </w:tr>
      <w:tr w:rsidR="005B0555" w:rsidRPr="00E44529" w:rsidTr="00765996">
        <w:trPr>
          <w:trHeight w:val="386"/>
          <w:jc w:val="center"/>
        </w:trPr>
        <w:tc>
          <w:tcPr>
            <w:tcW w:w="1077" w:type="dxa"/>
          </w:tcPr>
          <w:p w:rsidR="005B0555" w:rsidRPr="00E44529" w:rsidRDefault="005B0555" w:rsidP="005B0555">
            <w:pPr>
              <w:spacing w:after="16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E445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-26 </w:t>
            </w:r>
          </w:p>
        </w:tc>
        <w:tc>
          <w:tcPr>
            <w:tcW w:w="3504" w:type="dxa"/>
          </w:tcPr>
          <w:p w:rsidR="005B0555" w:rsidRPr="00E44529" w:rsidRDefault="005B0555" w:rsidP="005B0555">
            <w:pPr>
              <w:spacing w:after="160" w:line="480" w:lineRule="auto"/>
              <w:ind w:left="1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1.02, s </w:t>
            </w:r>
          </w:p>
        </w:tc>
        <w:tc>
          <w:tcPr>
            <w:tcW w:w="4059" w:type="dxa"/>
          </w:tcPr>
          <w:p w:rsidR="005B0555" w:rsidRPr="00E44529" w:rsidRDefault="005B0555" w:rsidP="005B0555">
            <w:pPr>
              <w:spacing w:after="160" w:line="480" w:lineRule="auto"/>
              <w:ind w:left="1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1.02, s </w:t>
            </w:r>
          </w:p>
        </w:tc>
      </w:tr>
      <w:tr w:rsidR="005B0555" w:rsidRPr="00E44529" w:rsidTr="00765996">
        <w:trPr>
          <w:trHeight w:val="386"/>
          <w:jc w:val="center"/>
        </w:trPr>
        <w:tc>
          <w:tcPr>
            <w:tcW w:w="1077" w:type="dxa"/>
          </w:tcPr>
          <w:p w:rsidR="005B0555" w:rsidRPr="00E44529" w:rsidRDefault="005B0555" w:rsidP="005B0555">
            <w:pPr>
              <w:spacing w:after="16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H</w:t>
            </w:r>
            <w:r w:rsidRPr="00E445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-27 </w:t>
            </w:r>
          </w:p>
        </w:tc>
        <w:tc>
          <w:tcPr>
            <w:tcW w:w="3504" w:type="dxa"/>
          </w:tcPr>
          <w:p w:rsidR="005B0555" w:rsidRPr="00E44529" w:rsidRDefault="00F229A0" w:rsidP="005B0555">
            <w:pPr>
              <w:spacing w:after="160" w:line="480" w:lineRule="auto"/>
              <w:ind w:left="1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2</w:t>
            </w:r>
            <w:r w:rsidR="005B0555"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, s </w:t>
            </w:r>
          </w:p>
        </w:tc>
        <w:tc>
          <w:tcPr>
            <w:tcW w:w="4059" w:type="dxa"/>
          </w:tcPr>
          <w:p w:rsidR="005B0555" w:rsidRPr="00E44529" w:rsidRDefault="005B0555" w:rsidP="005B0555">
            <w:pPr>
              <w:spacing w:after="160" w:line="480" w:lineRule="auto"/>
              <w:ind w:left="1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0.93, s </w:t>
            </w:r>
          </w:p>
        </w:tc>
      </w:tr>
      <w:tr w:rsidR="005B0555" w:rsidRPr="00E44529" w:rsidTr="00765996">
        <w:trPr>
          <w:trHeight w:val="389"/>
          <w:jc w:val="center"/>
        </w:trPr>
        <w:tc>
          <w:tcPr>
            <w:tcW w:w="1077" w:type="dxa"/>
          </w:tcPr>
          <w:p w:rsidR="005B0555" w:rsidRPr="00E44529" w:rsidRDefault="005B0555" w:rsidP="005B0555">
            <w:pPr>
              <w:spacing w:after="16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E445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-28 </w:t>
            </w:r>
          </w:p>
        </w:tc>
        <w:tc>
          <w:tcPr>
            <w:tcW w:w="3504" w:type="dxa"/>
          </w:tcPr>
          <w:p w:rsidR="005B0555" w:rsidRPr="00E44529" w:rsidRDefault="00F229A0" w:rsidP="005B0555">
            <w:pPr>
              <w:spacing w:after="160" w:line="480" w:lineRule="auto"/>
              <w:ind w:left="1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1</w:t>
            </w:r>
            <w:r w:rsidR="005B0555"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, s </w:t>
            </w:r>
          </w:p>
        </w:tc>
        <w:tc>
          <w:tcPr>
            <w:tcW w:w="4059" w:type="dxa"/>
          </w:tcPr>
          <w:p w:rsidR="005B0555" w:rsidRPr="00E44529" w:rsidRDefault="005B0555" w:rsidP="005B0555">
            <w:pPr>
              <w:spacing w:after="160" w:line="480" w:lineRule="auto"/>
              <w:ind w:left="1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0.82, s </w:t>
            </w:r>
          </w:p>
        </w:tc>
      </w:tr>
      <w:tr w:rsidR="005B0555" w:rsidRPr="00E44529" w:rsidTr="00765996">
        <w:trPr>
          <w:trHeight w:val="391"/>
          <w:jc w:val="center"/>
        </w:trPr>
        <w:tc>
          <w:tcPr>
            <w:tcW w:w="1077" w:type="dxa"/>
          </w:tcPr>
          <w:p w:rsidR="005B0555" w:rsidRPr="00E44529" w:rsidRDefault="005B0555" w:rsidP="005B0555">
            <w:pPr>
              <w:spacing w:after="16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E445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-29 </w:t>
            </w:r>
          </w:p>
        </w:tc>
        <w:tc>
          <w:tcPr>
            <w:tcW w:w="3504" w:type="dxa"/>
          </w:tcPr>
          <w:p w:rsidR="005B0555" w:rsidRPr="00E44529" w:rsidRDefault="00F229A0" w:rsidP="005B0555">
            <w:pPr>
              <w:spacing w:after="160" w:line="480" w:lineRule="auto"/>
              <w:ind w:left="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71</w:t>
            </w:r>
            <w:r w:rsidR="005B0555"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="005B0555" w:rsidRPr="00E44529">
              <w:rPr>
                <w:rFonts w:ascii="Times New Roman" w:hAnsi="Times New Roman" w:cs="Times New Roman"/>
                <w:sz w:val="24"/>
                <w:szCs w:val="24"/>
              </w:rPr>
              <w:t>br.s</w:t>
            </w:r>
            <w:proofErr w:type="spellEnd"/>
            <w:r w:rsidR="005B0555"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059" w:type="dxa"/>
          </w:tcPr>
          <w:p w:rsidR="005B0555" w:rsidRPr="00E44529" w:rsidRDefault="005B0555" w:rsidP="005B0555">
            <w:pPr>
              <w:spacing w:after="160" w:line="480" w:lineRule="auto"/>
              <w:ind w:left="1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4.67, s </w:t>
            </w:r>
          </w:p>
        </w:tc>
      </w:tr>
      <w:tr w:rsidR="005B0555" w:rsidRPr="00E44529" w:rsidTr="00765996">
        <w:trPr>
          <w:trHeight w:val="391"/>
          <w:jc w:val="center"/>
        </w:trPr>
        <w:tc>
          <w:tcPr>
            <w:tcW w:w="1077" w:type="dxa"/>
          </w:tcPr>
          <w:p w:rsidR="005B0555" w:rsidRPr="00E44529" w:rsidRDefault="005B0555" w:rsidP="005B0555">
            <w:pPr>
              <w:spacing w:after="16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E445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a</w:t>
            </w: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-29 </w:t>
            </w:r>
          </w:p>
        </w:tc>
        <w:tc>
          <w:tcPr>
            <w:tcW w:w="3504" w:type="dxa"/>
          </w:tcPr>
          <w:p w:rsidR="005B0555" w:rsidRPr="00E44529" w:rsidRDefault="00F126FC" w:rsidP="005B0555">
            <w:pPr>
              <w:spacing w:after="160" w:line="480" w:lineRule="auto"/>
              <w:ind w:left="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58</w:t>
            </w:r>
            <w:r w:rsidR="005B0555"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="005B0555" w:rsidRPr="00E44529">
              <w:rPr>
                <w:rFonts w:ascii="Times New Roman" w:hAnsi="Times New Roman" w:cs="Times New Roman"/>
                <w:sz w:val="24"/>
                <w:szCs w:val="24"/>
              </w:rPr>
              <w:t>br.s</w:t>
            </w:r>
            <w:proofErr w:type="spellEnd"/>
            <w:r w:rsidR="005B0555"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059" w:type="dxa"/>
          </w:tcPr>
          <w:p w:rsidR="005B0555" w:rsidRPr="00E44529" w:rsidRDefault="005B0555" w:rsidP="005B0555">
            <w:pPr>
              <w:spacing w:after="16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4.55, s </w:t>
            </w:r>
          </w:p>
        </w:tc>
      </w:tr>
      <w:tr w:rsidR="005B0555" w:rsidRPr="00E44529" w:rsidTr="00765996">
        <w:trPr>
          <w:trHeight w:val="424"/>
          <w:jc w:val="center"/>
        </w:trPr>
        <w:tc>
          <w:tcPr>
            <w:tcW w:w="1077" w:type="dxa"/>
          </w:tcPr>
          <w:p w:rsidR="005B0555" w:rsidRPr="00E44529" w:rsidRDefault="005B0555" w:rsidP="005B0555">
            <w:pPr>
              <w:spacing w:after="16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E445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-30 </w:t>
            </w:r>
          </w:p>
        </w:tc>
        <w:tc>
          <w:tcPr>
            <w:tcW w:w="3504" w:type="dxa"/>
          </w:tcPr>
          <w:p w:rsidR="005B0555" w:rsidRPr="00E44529" w:rsidRDefault="005B0555" w:rsidP="005B0555">
            <w:pPr>
              <w:spacing w:after="160" w:line="480" w:lineRule="auto"/>
              <w:ind w:left="1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1.67, s </w:t>
            </w:r>
          </w:p>
        </w:tc>
        <w:tc>
          <w:tcPr>
            <w:tcW w:w="4059" w:type="dxa"/>
          </w:tcPr>
          <w:p w:rsidR="005B0555" w:rsidRPr="00E44529" w:rsidRDefault="005B0555" w:rsidP="005B0555">
            <w:pPr>
              <w:spacing w:after="160" w:line="480" w:lineRule="auto"/>
              <w:ind w:left="1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4529">
              <w:rPr>
                <w:rFonts w:ascii="Times New Roman" w:hAnsi="Times New Roman" w:cs="Times New Roman"/>
                <w:sz w:val="24"/>
                <w:szCs w:val="24"/>
              </w:rPr>
              <w:t xml:space="preserve">1.68, s </w:t>
            </w:r>
          </w:p>
        </w:tc>
      </w:tr>
    </w:tbl>
    <w:p w:rsidR="00015B73" w:rsidRDefault="00015B73" w:rsidP="00FD62BC">
      <w:pPr>
        <w:tabs>
          <w:tab w:val="left" w:pos="990"/>
        </w:tabs>
        <w:spacing w:line="48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702F71" w:rsidRDefault="00702F71" w:rsidP="00FD62BC">
      <w:pPr>
        <w:tabs>
          <w:tab w:val="left" w:pos="990"/>
        </w:tabs>
        <w:spacing w:line="48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702F71" w:rsidRDefault="00EB6A83" w:rsidP="00FD62BC">
      <w:pPr>
        <w:tabs>
          <w:tab w:val="left" w:pos="990"/>
        </w:tabs>
        <w:spacing w:line="48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3EE49FF" wp14:editId="7799AFFF">
                <wp:simplePos x="0" y="0"/>
                <wp:positionH relativeFrom="margin">
                  <wp:posOffset>4890977</wp:posOffset>
                </wp:positionH>
                <wp:positionV relativeFrom="paragraph">
                  <wp:posOffset>964713</wp:posOffset>
                </wp:positionV>
                <wp:extent cx="596900" cy="6223295"/>
                <wp:effectExtent l="0" t="0" r="12700" b="25400"/>
                <wp:wrapNone/>
                <wp:docPr id="38" name="Rectangl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622329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EB6A83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753E82" w:rsidRDefault="006A5942" w:rsidP="00EB6A83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3.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: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H NMR spectrum (400 MHz) of </w:t>
                            </w:r>
                            <w:r w:rsidR="00B946E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compound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00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  <w:r w:rsidR="00753E82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 xml:space="preserve"> </w:t>
                            </w:r>
                            <w:r w:rsidR="00753E82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(</w:t>
                            </w:r>
                            <w:proofErr w:type="spellStart"/>
                            <w:r w:rsidR="00753E82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lupeol</w:t>
                            </w:r>
                            <w:proofErr w:type="spellEnd"/>
                            <w:r w:rsidR="00753E82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)</w:t>
                            </w:r>
                          </w:p>
                          <w:p w:rsidR="006A5942" w:rsidRPr="008C17E5" w:rsidRDefault="006A5942" w:rsidP="00EB6A83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EE49FF" id="Rectangle 38" o:spid="_x0000_s1037" style="position:absolute;left:0;text-align:left;margin-left:385.1pt;margin-top:75.95pt;width:47pt;height:490pt;z-index:2516838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FI3fQIAACsFAAAOAAAAZHJzL2Uyb0RvYy54bWysVE1v2zAMvQ/YfxB0X524SbsYdYqgRYYB&#10;QRu0HXpmZDk2JouapMTOfv0o2WnTbqdiOgiiSPHj8VFX112j2F5aV6PO+fhsxJnUAotab3P+42n5&#10;5StnzoMuQKGWOT9Ix6/nnz9dtSaTKVaoCmkZOdEua03OK+9NliROVLIBd4ZGalKWaBvwJNptUlho&#10;yXujknQ0ukhatIWxKKRzdHvbK/k8+i9LKfx9WTrpmco55ebjbuO+CXsyv4Jsa8FUtRjSgA9k0UCt&#10;KeiLq1vwwHa2/stVUwuLDkt/JrBJsCxrIWMNVM149K6axwqMjLUQOM68wOT+n1txt19bVhc5P6dO&#10;aWioRw+EGuitkozuCKDWuIzsHs3ahhKdWaH46UiRvNEEwQ02XWmbYEsFsi6ifXhBW3aeCbqczi5m&#10;I+qJINVFmp6ns2mIlkB2fG2s898kNiwccm4prwgy7FfO96ZHk5gYqrpY1kpF4eBulGV7oMYTXwps&#10;OVPgPF3mfBnXEM2dPlOatTlPp5OYGRAjSwWekmwMYeT0ljNQW6K68Dbm8ua1+1jQUMQtuKrPNnoc&#10;clM61CIjkYeaX2EOJ99tuti+8fmxVRssDtRTiz3ZnRHLmgKsqPg1WGI3YU4T6+9pKxVSuTicOKvQ&#10;/v7XfbDPedjTS3re0sAQGr92YCXB+l0TI2fjySRMWBQm08uUBHuq2Zxq9K65QWrNmL4HI+Ix2Ht1&#10;PJYWm2ea7UUITCrQgpLrcR+EG98PMv0OQi4W0YymyoBf6UcjgvOAXkD3qXsGawYeeWLgHR6HC7J3&#10;dOptw0uNi53Hso5cC2j30A7Ep4mMbB1+jzDyp3K0ev3j5n8AAAD//wMAUEsDBBQABgAIAAAAIQA7&#10;AiBr4gAAAAwBAAAPAAAAZHJzL2Rvd25yZXYueG1sTI/BTsMwEETvSPyDtUhcEHVSmraEOBUCgZA4&#10;UAocuLnxkkS112nstOHvWU5w3Dej2ZliNTorDtiH1pOCdJKAQKq8aalW8P72cLkEEaImo60nVPCN&#10;AVbl6Umhc+OP9IqHTawFh1DItYImxi6XMlQNOh0mvkNi7cv3Tkc++1qaXh853Fk5TZK5dLol/tDo&#10;Du8arHabwSm4MLuXavh099nH02Nmn9f7ZLbeK3V+Nt7egIg4xj8z/Nbn6lByp60fyARhFSwWyZSt&#10;LGTpNQh2LOczJlsm6RUjWRby/4jyBwAA//8DAFBLAQItABQABgAIAAAAIQC2gziS/gAAAOEBAAAT&#10;AAAAAAAAAAAAAAAAAAAAAABbQ29udGVudF9UeXBlc10ueG1sUEsBAi0AFAAGAAgAAAAhADj9If/W&#10;AAAAlAEAAAsAAAAAAAAAAAAAAAAALwEAAF9yZWxzLy5yZWxzUEsBAi0AFAAGAAgAAAAhAPsEUjd9&#10;AgAAKwUAAA4AAAAAAAAAAAAAAAAALgIAAGRycy9lMm9Eb2MueG1sUEsBAi0AFAAGAAgAAAAhADsC&#10;IGviAAAADAEAAA8AAAAAAAAAAAAAAAAA1wQAAGRycy9kb3ducmV2LnhtbFBLBQYAAAAABAAEAPMA&#10;AADmBQAAAAA=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EB6A83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753E82" w:rsidRDefault="006A5942" w:rsidP="00EB6A83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3.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: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H NMR spectrum (400 MHz) of </w:t>
                      </w:r>
                      <w:r w:rsidR="00B946E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compound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00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  <w:r w:rsidR="00753E82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 xml:space="preserve"> </w:t>
                      </w:r>
                      <w:r w:rsidR="00753E82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(</w:t>
                      </w:r>
                      <w:proofErr w:type="spellStart"/>
                      <w:r w:rsidR="00753E82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lupeol</w:t>
                      </w:r>
                      <w:proofErr w:type="spellEnd"/>
                      <w:r w:rsidR="00753E82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)</w:t>
                      </w:r>
                    </w:p>
                    <w:p w:rsidR="006A5942" w:rsidRPr="008C17E5" w:rsidRDefault="006A5942" w:rsidP="00EB6A83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B36B8E" w:rsidRPr="00546616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drawing>
          <wp:inline distT="0" distB="0" distL="0" distR="0" wp14:anchorId="4D7954AD" wp14:editId="42B24D9C">
            <wp:extent cx="5238750" cy="8114665"/>
            <wp:effectExtent l="0" t="0" r="0" b="635"/>
            <wp:docPr id="16" name="Picture 16" descr="C:\Users\Rezwan\Desktop\NMR\NMR images\001\001.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Rezwan\Desktop\NMR\NMR images\001\001.4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1433" cy="8118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1C3D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3EE49FF" wp14:editId="7799AFFF">
                <wp:simplePos x="0" y="0"/>
                <wp:positionH relativeFrom="margin">
                  <wp:posOffset>4763386</wp:posOffset>
                </wp:positionH>
                <wp:positionV relativeFrom="paragraph">
                  <wp:posOffset>252331</wp:posOffset>
                </wp:positionV>
                <wp:extent cx="596900" cy="7424036"/>
                <wp:effectExtent l="0" t="0" r="12700" b="24765"/>
                <wp:wrapNone/>
                <wp:docPr id="39" name="Rectangl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7424036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F21C3D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147EE3" w:rsidRDefault="006A5942" w:rsidP="00F21C3D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3.2</w:t>
                            </w:r>
                            <w:r w:rsidR="00661C17"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:</w:t>
                            </w:r>
                            <w:r w:rsidR="00661C17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Partially Expanded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H NMR spectrum (400 MHz)</w:t>
                            </w:r>
                            <w:r w:rsidR="00753E82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of </w:t>
                            </w:r>
                            <w:r w:rsidR="00B946E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compound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00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  <w:r w:rsidR="00147EE3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 xml:space="preserve"> </w:t>
                            </w:r>
                            <w:r w:rsidR="00147EE3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(</w:t>
                            </w:r>
                            <w:proofErr w:type="spellStart"/>
                            <w:r w:rsidR="00147EE3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lupeol</w:t>
                            </w:r>
                            <w:proofErr w:type="spellEnd"/>
                            <w:r w:rsidR="00147EE3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)</w:t>
                            </w:r>
                          </w:p>
                          <w:p w:rsidR="006A5942" w:rsidRPr="008C17E5" w:rsidRDefault="006A5942" w:rsidP="00F21C3D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EE49FF" id="Rectangle 39" o:spid="_x0000_s1038" style="position:absolute;left:0;text-align:left;margin-left:375.05pt;margin-top:19.85pt;width:47pt;height:584.55pt;z-index:251685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p0sfQIAACsFAAAOAAAAZHJzL2Uyb0RvYy54bWysVE1v2zAMvQ/YfxB0X52kbrsYdYogQYYB&#10;QVu0HXpmZDk2JouapMTOfv0o2WnTbqdiOgiiSPHj8VHXN12j2F5aV6PO+fhsxJnUAotab3P+42n1&#10;5StnzoMuQKGWOT9Ix29mnz9dtyaTE6xQFdIycqJd1pqcV96bLEmcqGQD7gyN1KQs0TbgSbTbpLDQ&#10;kvdGJZPR6DJp0RbGopDO0e2yV/JZ9F+WUvi7snTSM5Vzys3H3cZ9E/Zkdg3Z1oKpajGkAR/IooFa&#10;U9AXV0vwwHa2/stVUwuLDkt/JrBJsCxrIWMNVM149K6axwqMjLUQOM68wOT+n1txu7+3rC5yfj7l&#10;TENDPXog1EBvlWR0RwC1xmVk92jubSjRmTWKn44UyRtNENxg05W2CbZUIOsi2ocXtGXnmaDLi+nl&#10;dEQ9EaS6Sifp6PwyREsgO7421vlvEhsWDjm3lFcEGfZr53vTo0lMDFVdrGqlonBwC2XZHqjxxJcC&#10;W84UOE+XOV/FNURzp8+UZm3OJxdpzAyIkaUCT0k2hjByessZqC1RXXgbc3nz2n0saChiCa7qs40e&#10;h9yUDrXISOSh5leYw8l3my62b5weW7XB4kA9tdiT3RmxqinAmoq/B0vsJsxpYv0dbaVCKheHE2cV&#10;2t//ug/2OQ/75IqetzQwhMavHVhJsH7XxMjpOE3DhEUhvbiakGBPNZtTjd41C6TWjOl7MCIeg71X&#10;x2NpsXmm2Z6HwKQCLSi5HvdBWPh+kOl3EHI+j2Y0VQb8Wj8aEZwH9AK6T90zWDPwyBMDb/E4XJC9&#10;o1NvG15qnO88lnXkWkC7h3YgPk1kZOvwe4SRP5Wj1esfN/sDAAD//wMAUEsDBBQABgAIAAAAIQCT&#10;C7Vu4wAAAAsBAAAPAAAAZHJzL2Rvd25yZXYueG1sTI/BTsMwDIbvSLxDZCQuaEs22q2UphMCgSZx&#10;YAw4cMua0FZLnK5Jt/L2mBMcbX/6/f3FanSWHU0fWo8SZlMBzGDldYu1hPe3x0kGLESFWlmPRsK3&#10;CbAqz88KlWt/wldz3MaaUQiGXEloYuxyzkPVGKfC1HcG6fble6cijX3Nda9OFO4snwux4E61SB8a&#10;1Zn7xlT77eAkXOn9SzV8uof0Y/2U2ufNQSSbg5SXF+PdLbBoxvgHw68+qUNJTjs/oA7MSlimYkao&#10;hOubJTACsiShxY7Iucgy4GXB/3cofwAAAP//AwBQSwECLQAUAAYACAAAACEAtoM4kv4AAADhAQAA&#10;EwAAAAAAAAAAAAAAAAAAAAAAW0NvbnRlbnRfVHlwZXNdLnhtbFBLAQItABQABgAIAAAAIQA4/SH/&#10;1gAAAJQBAAALAAAAAAAAAAAAAAAAAC8BAABfcmVscy8ucmVsc1BLAQItABQABgAIAAAAIQBq+p0s&#10;fQIAACsFAAAOAAAAAAAAAAAAAAAAAC4CAABkcnMvZTJvRG9jLnhtbFBLAQItABQABgAIAAAAIQCT&#10;C7Vu4wAAAAsBAAAPAAAAAAAAAAAAAAAAANcEAABkcnMvZG93bnJldi54bWxQSwUGAAAAAAQABADz&#10;AAAA5wUAAAAA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F21C3D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147EE3" w:rsidRDefault="006A5942" w:rsidP="00F21C3D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3.2</w:t>
                      </w:r>
                      <w:r w:rsidR="00661C17"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:</w:t>
                      </w:r>
                      <w:r w:rsidR="00661C17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Partially Expanded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H NMR spectrum (400 MHz)</w:t>
                      </w:r>
                      <w:r w:rsidR="00753E82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of </w:t>
                      </w:r>
                      <w:r w:rsidR="00B946E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compound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00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  <w:r w:rsidR="00147EE3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 xml:space="preserve"> </w:t>
                      </w:r>
                      <w:r w:rsidR="00147EE3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(</w:t>
                      </w:r>
                      <w:proofErr w:type="spellStart"/>
                      <w:r w:rsidR="00147EE3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lupeol</w:t>
                      </w:r>
                      <w:proofErr w:type="spellEnd"/>
                      <w:r w:rsidR="00147EE3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)</w:t>
                      </w:r>
                    </w:p>
                    <w:p w:rsidR="006A5942" w:rsidRPr="008C17E5" w:rsidRDefault="006A5942" w:rsidP="00F21C3D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B36B8E" w:rsidRPr="00546616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drawing>
          <wp:inline distT="0" distB="0" distL="0" distR="0" wp14:anchorId="4D582E91" wp14:editId="4AFF42CC">
            <wp:extent cx="5537200" cy="8076565"/>
            <wp:effectExtent l="0" t="0" r="6350" b="635"/>
            <wp:docPr id="17" name="Picture 17" descr="C:\Users\Rezwan\Desktop\Thesis\beta amyrin triplet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Rezwan\Desktop\Thesis\beta amyrin triplet 3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2057" cy="80836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21FD" w:rsidRPr="00FD62BC" w:rsidRDefault="00FF21FD" w:rsidP="00FF21FD">
      <w:pPr>
        <w:tabs>
          <w:tab w:val="left" w:pos="990"/>
        </w:tabs>
        <w:spacing w:line="48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2E39902" wp14:editId="40719DE5">
                <wp:simplePos x="0" y="0"/>
                <wp:positionH relativeFrom="margin">
                  <wp:posOffset>4890977</wp:posOffset>
                </wp:positionH>
                <wp:positionV relativeFrom="paragraph">
                  <wp:posOffset>220435</wp:posOffset>
                </wp:positionV>
                <wp:extent cx="596900" cy="7562362"/>
                <wp:effectExtent l="0" t="0" r="12700" b="19685"/>
                <wp:wrapNone/>
                <wp:docPr id="53" name="Rectangl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756236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21FD" w:rsidRDefault="00FF21FD" w:rsidP="00FF21FD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FF21FD" w:rsidRPr="00147EE3" w:rsidRDefault="00FF21FD" w:rsidP="00FF21FD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 w:rsidR="00C135C8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3</w:t>
                            </w:r>
                            <w:r w:rsidR="008163E3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.3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: </w:t>
                            </w:r>
                            <w:r w:rsidR="00661C17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Partially Expanded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H NMR spectrum (400 MHz) of </w:t>
                            </w:r>
                            <w:r w:rsidR="00B946E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compound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00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  <w:r w:rsidR="00147EE3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 xml:space="preserve"> </w:t>
                            </w:r>
                            <w:r w:rsidR="00147EE3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(</w:t>
                            </w:r>
                            <w:proofErr w:type="spellStart"/>
                            <w:r w:rsidR="00147EE3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lupeol</w:t>
                            </w:r>
                            <w:proofErr w:type="spellEnd"/>
                            <w:r w:rsidR="00147EE3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)</w:t>
                            </w:r>
                          </w:p>
                          <w:p w:rsidR="00FF21FD" w:rsidRPr="008C17E5" w:rsidRDefault="00FF21FD" w:rsidP="00FF21FD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2E39902" id="Rectangle 53" o:spid="_x0000_s1039" style="position:absolute;margin-left:385.1pt;margin-top:17.35pt;width:47pt;height:595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vgNfQIAACsFAAAOAAAAZHJzL2Uyb0RvYy54bWysVE1v2zAMvQ/YfxB0X524SboadYqgRYYB&#10;QRu0HXpmZDk2JouapMTOfv0o2WnTbqdiOgiiSPHj8VFX112j2F5aV6PO+fhsxJnUAotab3P+42n5&#10;5StnzoMuQKGWOT9Ix6/nnz9dtSaTKVaoCmkZOdEua03OK+9NliROVLIBd4ZGalKWaBvwJNptUlho&#10;yXujknQ0miUt2sJYFNI5ur3tlXwe/ZelFP6+LJ30TOWccvNxt3HfhD2ZX0G2tWCqWgxpwAeyaKDW&#10;FPTF1S14YDtb/+WqqYVFh6U/E9gkWJa1kLEGqmY8elfNYwVGxloIHGdeYHL/z624268tq4ucT885&#10;09BQjx4INdBbJRndEUCtcRnZPZq1DSU6s0Lx05EieaMJghtsutI2wZYKZF1E+/CCtuw8E3Q5vZxd&#10;jqgnglQX01l6PktDtASy42tjnf8msWHhkHNLeUWQYb9yvjc9msTEUNXFslYqCgd3oyzbAzWe+FJg&#10;y5kC5+ky58u4hmju9JnSrM15Op3EzIAYWSrwlGRjCCOnt5yB2hLVhbcxlzev3ceChiJuwVV9ttHj&#10;kJvSoRYZiTzU/ApzOPlu08X2jafHVm2wOFBPLfZkd0YsawqwouLXYIndhDlNrL+nrVRI5eJw4qxC&#10;+/tf98E+52FPL+h5SwNDaPzagZUE63dNjLwcTyZhwqIwmV6kJNhTzeZUo3fNDVJrxvQ9GBGPwd6r&#10;47G02DzTbC9CYFKBFpRcj/sg3Ph+kOl3EHKxiGY0VQb8Sj8aEZwH9AK6T90zWDPwyBMD7/A4XJC9&#10;o1NvG15qXOw8lnXkWkC7h3YgPk1kZOvwe4SRP5Wj1esfN/8DAAD//wMAUEsDBBQABgAIAAAAIQDR&#10;oaRd4gAAAAsBAAAPAAAAZHJzL2Rvd25yZXYueG1sTI/LTsMwEEX3SPyDNUhsELUJeVQhToVAICQW&#10;lAILdm48JFH9SGOnDX/PsILlzBzdObdazdawA46h907C1UIAQ9d43btWwvvbw+USWIjKaWW8Qwnf&#10;GGBVn55UqtT+6F7xsIktoxAXSiWhi3EoOQ9Nh1aFhR/Q0e3Lj1ZFGseW61EdKdwangiRc6t6Rx86&#10;NeBdh81uM1kJF3r30kyf9j77eHrMzPN6L9L1Xsrzs/n2BljEOf7B8KtP6lCT09ZPTgdmJBSFSAiV&#10;cJ0WwAhY5ikttkQmSZYDryv+v0P9AwAA//8DAFBLAQItABQABgAIAAAAIQC2gziS/gAAAOEBAAAT&#10;AAAAAAAAAAAAAAAAAAAAAABbQ29udGVudF9UeXBlc10ueG1sUEsBAi0AFAAGAAgAAAAhADj9If/W&#10;AAAAlAEAAAsAAAAAAAAAAAAAAAAALwEAAF9yZWxzLy5yZWxzUEsBAi0AFAAGAAgAAAAhANxm+A19&#10;AgAAKwUAAA4AAAAAAAAAAAAAAAAALgIAAGRycy9lMm9Eb2MueG1sUEsBAi0AFAAGAAgAAAAhANGh&#10;pF3iAAAACwEAAA8AAAAAAAAAAAAAAAAA1wQAAGRycy9kb3ducmV2LnhtbFBLBQYAAAAABAAEAPMA&#10;AADmBQAAAAA=&#10;" fillcolor="window" strokecolor="window" strokeweight="2pt">
                <v:path arrowok="t"/>
                <v:textbox style="layout-flow:vertical;mso-layout-flow-alt:bottom-to-top">
                  <w:txbxContent>
                    <w:p w:rsidR="00FF21FD" w:rsidRDefault="00FF21FD" w:rsidP="00FF21FD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FF21FD" w:rsidRPr="00147EE3" w:rsidRDefault="00FF21FD" w:rsidP="00FF21FD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 w:rsidR="00C135C8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3</w:t>
                      </w:r>
                      <w:r w:rsidR="008163E3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.3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: </w:t>
                      </w:r>
                      <w:r w:rsidR="00661C17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Partially Expanded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H NMR spectrum (400 MHz) of </w:t>
                      </w:r>
                      <w:r w:rsidR="00B946E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compound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00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  <w:r w:rsidR="00147EE3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 xml:space="preserve"> </w:t>
                      </w:r>
                      <w:r w:rsidR="00147EE3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(</w:t>
                      </w:r>
                      <w:proofErr w:type="spellStart"/>
                      <w:r w:rsidR="00147EE3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lupeol</w:t>
                      </w:r>
                      <w:proofErr w:type="spellEnd"/>
                      <w:r w:rsidR="00147EE3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)</w:t>
                      </w:r>
                    </w:p>
                    <w:p w:rsidR="00FF21FD" w:rsidRPr="008C17E5" w:rsidRDefault="00FF21FD" w:rsidP="00FF21FD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Pr="00546616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drawing>
          <wp:inline distT="0" distB="0" distL="0" distR="0" wp14:anchorId="5BC3974A" wp14:editId="798FEC3D">
            <wp:extent cx="5181600" cy="8184515"/>
            <wp:effectExtent l="0" t="0" r="0" b="6985"/>
            <wp:docPr id="57" name="Picture 57" descr="C:\Users\Rezwan\Desktop\NMR\NMR images\001\001.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Rezwan\Desktop\NMR\NMR images\001\001.6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4864" cy="8189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21FD" w:rsidRDefault="00FF21FD" w:rsidP="00FD62BC">
      <w:pPr>
        <w:tabs>
          <w:tab w:val="left" w:pos="990"/>
        </w:tabs>
        <w:spacing w:line="48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BF77C1" w:rsidRPr="00970F66" w:rsidRDefault="004E5621" w:rsidP="00970F66">
      <w:pPr>
        <w:tabs>
          <w:tab w:val="left" w:pos="990"/>
        </w:tabs>
        <w:spacing w:line="480" w:lineRule="auto"/>
        <w:jc w:val="both"/>
        <w:rPr>
          <w:rFonts w:ascii="Times New Roman" w:hAnsi="Times New Roman" w:cs="Times New Roman"/>
          <w:bCs/>
          <w:color w:val="5B9BD5" w:themeColor="accent1"/>
          <w:sz w:val="26"/>
          <w:szCs w:val="26"/>
        </w:rPr>
      </w:pPr>
      <w:r w:rsidRPr="00970F66">
        <w:rPr>
          <w:rFonts w:ascii="Times New Roman" w:hAnsi="Times New Roman"/>
          <w:bCs/>
          <w:color w:val="5B9BD5" w:themeColor="accent1"/>
          <w:sz w:val="30"/>
          <w:szCs w:val="24"/>
        </w:rPr>
        <w:t xml:space="preserve">Characterization of </w:t>
      </w:r>
      <w:r w:rsidR="00B946E9">
        <w:rPr>
          <w:rFonts w:ascii="Times New Roman" w:hAnsi="Times New Roman"/>
          <w:bCs/>
          <w:color w:val="5B9BD5" w:themeColor="accent1"/>
          <w:sz w:val="30"/>
          <w:szCs w:val="24"/>
        </w:rPr>
        <w:t xml:space="preserve">compound </w:t>
      </w:r>
      <w:r w:rsidRPr="00970F66">
        <w:rPr>
          <w:rFonts w:ascii="Times New Roman" w:hAnsi="Times New Roman"/>
          <w:bCs/>
          <w:color w:val="5B9BD5" w:themeColor="accent1"/>
          <w:sz w:val="30"/>
          <w:szCs w:val="24"/>
        </w:rPr>
        <w:t>31</w:t>
      </w:r>
      <w:r w:rsidR="00920D7D" w:rsidRPr="00970F66">
        <w:rPr>
          <w:rFonts w:ascii="Times New Roman" w:hAnsi="Times New Roman"/>
          <w:bCs/>
          <w:color w:val="5B9BD5" w:themeColor="accent1"/>
          <w:sz w:val="30"/>
          <w:szCs w:val="24"/>
        </w:rPr>
        <w:t xml:space="preserve"> as </w:t>
      </w:r>
      <w:proofErr w:type="spellStart"/>
      <w:r w:rsidR="00920D7D" w:rsidRPr="00970F66">
        <w:rPr>
          <w:rFonts w:ascii="Times New Roman" w:hAnsi="Times New Roman"/>
          <w:bCs/>
          <w:color w:val="5B9BD5" w:themeColor="accent1"/>
          <w:sz w:val="30"/>
          <w:szCs w:val="24"/>
        </w:rPr>
        <w:t>stigmasterol</w:t>
      </w:r>
      <w:proofErr w:type="spellEnd"/>
      <w:r w:rsidR="00895597" w:rsidRPr="00970F66">
        <w:rPr>
          <w:rFonts w:ascii="Times New Roman" w:hAnsi="Times New Roman"/>
          <w:bCs/>
          <w:color w:val="5B9BD5" w:themeColor="accent1"/>
          <w:sz w:val="30"/>
          <w:szCs w:val="24"/>
        </w:rPr>
        <w:t xml:space="preserve"> </w:t>
      </w:r>
      <w:r w:rsidR="00697ECD" w:rsidRPr="00970F66">
        <w:rPr>
          <w:rFonts w:ascii="Times New Roman" w:hAnsi="Times New Roman"/>
          <w:bCs/>
          <w:color w:val="5B9BD5" w:themeColor="accent1"/>
          <w:sz w:val="30"/>
          <w:szCs w:val="24"/>
        </w:rPr>
        <w:t>(7)</w:t>
      </w:r>
    </w:p>
    <w:p w:rsidR="007814D1" w:rsidRPr="007814D1" w:rsidRDefault="007814D1" w:rsidP="001C4846">
      <w:pPr>
        <w:spacing w:line="480" w:lineRule="auto"/>
        <w:jc w:val="both"/>
        <w:rPr>
          <w:rFonts w:ascii="Times New Roman" w:hAnsi="Times New Roman"/>
          <w:sz w:val="24"/>
        </w:rPr>
      </w:pPr>
      <w:r w:rsidRPr="007814D1">
        <w:rPr>
          <w:rFonts w:ascii="Times New Roman" w:hAnsi="Times New Roman"/>
          <w:sz w:val="24"/>
        </w:rPr>
        <w:t xml:space="preserve">Slightly impure </w:t>
      </w:r>
      <w:r w:rsidR="00B946E9">
        <w:rPr>
          <w:rFonts w:ascii="Times New Roman" w:hAnsi="Times New Roman"/>
          <w:sz w:val="24"/>
        </w:rPr>
        <w:t xml:space="preserve">compound </w:t>
      </w:r>
      <w:r w:rsidR="00790525">
        <w:rPr>
          <w:rFonts w:ascii="Times New Roman" w:hAnsi="Times New Roman"/>
          <w:sz w:val="24"/>
        </w:rPr>
        <w:t>31</w:t>
      </w:r>
      <w:r w:rsidRPr="007814D1">
        <w:rPr>
          <w:rFonts w:ascii="Times New Roman" w:hAnsi="Times New Roman"/>
          <w:sz w:val="24"/>
        </w:rPr>
        <w:t xml:space="preserve"> was obtained from the column fractions of </w:t>
      </w:r>
      <w:r w:rsidR="00186CD4">
        <w:rPr>
          <w:rFonts w:ascii="Times New Roman" w:hAnsi="Times New Roman"/>
          <w:sz w:val="24"/>
        </w:rPr>
        <w:t>n-Hexane</w:t>
      </w:r>
      <w:r w:rsidRPr="007814D1">
        <w:rPr>
          <w:rFonts w:ascii="Times New Roman" w:hAnsi="Times New Roman"/>
          <w:sz w:val="24"/>
        </w:rPr>
        <w:t xml:space="preserve"> soluble </w:t>
      </w:r>
      <w:proofErr w:type="spellStart"/>
      <w:r w:rsidRPr="007814D1">
        <w:rPr>
          <w:rFonts w:ascii="Times New Roman" w:hAnsi="Times New Roman"/>
          <w:sz w:val="24"/>
        </w:rPr>
        <w:t>partitionate</w:t>
      </w:r>
      <w:proofErr w:type="spellEnd"/>
      <w:r w:rsidRPr="007814D1">
        <w:rPr>
          <w:rFonts w:ascii="Times New Roman" w:hAnsi="Times New Roman"/>
          <w:i/>
          <w:color w:val="000000"/>
          <w:sz w:val="24"/>
          <w:szCs w:val="24"/>
        </w:rPr>
        <w:t xml:space="preserve">. </w:t>
      </w:r>
      <w:r w:rsidRPr="007814D1">
        <w:rPr>
          <w:rFonts w:ascii="Times New Roman" w:hAnsi="Times New Roman"/>
          <w:color w:val="000000"/>
          <w:sz w:val="24"/>
          <w:szCs w:val="24"/>
        </w:rPr>
        <w:t>It was then purified by preparative TLC over silica gel F</w:t>
      </w:r>
      <w:r w:rsidRPr="007814D1">
        <w:rPr>
          <w:rFonts w:ascii="Times New Roman" w:hAnsi="Times New Roman"/>
          <w:color w:val="000000"/>
          <w:sz w:val="24"/>
          <w:szCs w:val="24"/>
          <w:vertAlign w:val="subscript"/>
        </w:rPr>
        <w:t>254</w:t>
      </w:r>
      <w:r w:rsidRPr="007814D1">
        <w:rPr>
          <w:rFonts w:ascii="Times New Roman" w:hAnsi="Times New Roman"/>
          <w:color w:val="000000"/>
          <w:sz w:val="24"/>
          <w:szCs w:val="24"/>
        </w:rPr>
        <w:t xml:space="preserve"> using toluene and ethyl acetate (95:5). From the developed plates, the band was scrapped off and eluted with 100% </w:t>
      </w:r>
      <w:r w:rsidR="00E56CFE">
        <w:rPr>
          <w:rFonts w:ascii="Times New Roman" w:hAnsi="Times New Roman"/>
          <w:color w:val="000000"/>
          <w:sz w:val="24"/>
          <w:szCs w:val="24"/>
        </w:rPr>
        <w:t>double-distilled c</w:t>
      </w:r>
      <w:r w:rsidR="00B6773B">
        <w:rPr>
          <w:rFonts w:ascii="Times New Roman" w:hAnsi="Times New Roman"/>
          <w:color w:val="000000"/>
          <w:sz w:val="24"/>
          <w:szCs w:val="24"/>
        </w:rPr>
        <w:t>hloroform</w:t>
      </w:r>
      <w:r w:rsidRPr="007814D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814D1">
        <w:rPr>
          <w:rFonts w:ascii="Times New Roman" w:hAnsi="Times New Roman"/>
          <w:sz w:val="24"/>
        </w:rPr>
        <w:t xml:space="preserve">to afford colorless crystals. Spraying the developed plate with 1% vanillin-sulfuric acid gave a pink colored spot when the plate was heated at 110°C for several minutes. </w:t>
      </w:r>
      <w:r w:rsidRPr="007814D1">
        <w:rPr>
          <w:rFonts w:ascii="Times New Roman" w:hAnsi="Times New Roman"/>
          <w:color w:val="000000"/>
          <w:sz w:val="24"/>
          <w:szCs w:val="24"/>
        </w:rPr>
        <w:t>It was found to be soluble in chloroform and ethyl acetate.</w:t>
      </w:r>
    </w:p>
    <w:p w:rsidR="007814D1" w:rsidRPr="00E10D3C" w:rsidRDefault="007814D1" w:rsidP="001C4846">
      <w:pPr>
        <w:pStyle w:val="Default"/>
        <w:spacing w:line="480" w:lineRule="auto"/>
        <w:jc w:val="both"/>
      </w:pPr>
      <w:r w:rsidRPr="00E10D3C">
        <w:t xml:space="preserve">The </w:t>
      </w:r>
      <w:r w:rsidRPr="00E10D3C">
        <w:rPr>
          <w:vertAlign w:val="superscript"/>
        </w:rPr>
        <w:t>1</w:t>
      </w:r>
      <w:r w:rsidRPr="00E10D3C">
        <w:t>H</w:t>
      </w:r>
      <w:r w:rsidR="000F324A">
        <w:t xml:space="preserve">, </w:t>
      </w:r>
      <w:r w:rsidR="000F324A">
        <w:rPr>
          <w:vertAlign w:val="superscript"/>
        </w:rPr>
        <w:t>13</w:t>
      </w:r>
      <w:r w:rsidR="000F324A">
        <w:t>C</w:t>
      </w:r>
      <w:r w:rsidRPr="00E10D3C">
        <w:t xml:space="preserve"> NMR (400 MHz, CDCl</w:t>
      </w:r>
      <w:r w:rsidRPr="00E10D3C">
        <w:rPr>
          <w:vertAlign w:val="subscript"/>
        </w:rPr>
        <w:t>3</w:t>
      </w:r>
      <w:r w:rsidR="004F363C">
        <w:rPr>
          <w:lang w:bidi="bn-IN"/>
        </w:rPr>
        <w:t>,</w:t>
      </w:r>
      <w:r w:rsidR="004F363C">
        <w:t xml:space="preserve"> Figures: 3.4</w:t>
      </w:r>
      <w:r w:rsidR="000F324A">
        <w:t>.1-3.4.4 and Table-3.4</w:t>
      </w:r>
      <w:r w:rsidR="00F9577D">
        <w:t>) of</w:t>
      </w:r>
      <w:r w:rsidR="00B946E9">
        <w:t xml:space="preserve"> compound</w:t>
      </w:r>
      <w:r w:rsidR="00F9577D">
        <w:t xml:space="preserve"> 31</w:t>
      </w:r>
      <w:r w:rsidRPr="00E10D3C">
        <w:t xml:space="preserve"> exhibited signals indicative of a steroidal compound. It displayed </w:t>
      </w:r>
      <w:r w:rsidR="00155015">
        <w:t xml:space="preserve">a one proton </w:t>
      </w:r>
      <w:proofErr w:type="spellStart"/>
      <w:r w:rsidR="00155015">
        <w:t>multiplet</w:t>
      </w:r>
      <w:proofErr w:type="spellEnd"/>
      <w:r w:rsidR="00155015">
        <w:t xml:space="preserve"> at δ 3.51</w:t>
      </w:r>
      <w:r w:rsidRPr="00E10D3C">
        <w:t xml:space="preserve">, the position and multiplicity of which was indicative to H-3 of a steroidal nucleus. The typical </w:t>
      </w:r>
      <w:proofErr w:type="spellStart"/>
      <w:r w:rsidRPr="00E10D3C">
        <w:t>olefinic</w:t>
      </w:r>
      <w:proofErr w:type="spellEnd"/>
      <w:r w:rsidRPr="00E10D3C">
        <w:t xml:space="preserve"> H-6 of the steroidal skeleton was evident as a doublet (</w:t>
      </w:r>
      <w:r w:rsidRPr="00E10D3C">
        <w:rPr>
          <w:i/>
        </w:rPr>
        <w:t xml:space="preserve">J </w:t>
      </w:r>
      <w:r w:rsidRPr="00E10D3C">
        <w:t xml:space="preserve">= </w:t>
      </w:r>
      <w:r w:rsidR="00155015">
        <w:t>4.4</w:t>
      </w:r>
      <w:r w:rsidRPr="00E10D3C">
        <w:t xml:space="preserve"> Hz) at δ 5.34 that integrated for one proton. It also s</w:t>
      </w:r>
      <w:r w:rsidR="00894118">
        <w:t xml:space="preserve">howed </w:t>
      </w:r>
      <w:proofErr w:type="spellStart"/>
      <w:r w:rsidR="00894118">
        <w:t>olefinic</w:t>
      </w:r>
      <w:proofErr w:type="spellEnd"/>
      <w:r w:rsidR="00894118">
        <w:t xml:space="preserve"> protons at δ 5.14</w:t>
      </w:r>
      <w:r w:rsidRPr="00E10D3C">
        <w:t xml:space="preserve"> and 5.01 (H-22 and H-23). The spectrum</w:t>
      </w:r>
      <w:r w:rsidR="003A14D5">
        <w:t xml:space="preserve"> also revealed signals at δ 0.69</w:t>
      </w:r>
      <w:r w:rsidR="00C32125">
        <w:t xml:space="preserve"> and δ 0.99</w:t>
      </w:r>
      <w:r w:rsidRPr="00E10D3C">
        <w:t xml:space="preserve"> (3H each) assignable to two tertiary methyl groups at C-13 (H</w:t>
      </w:r>
      <w:r w:rsidRPr="00E10D3C">
        <w:rPr>
          <w:vertAlign w:val="subscript"/>
        </w:rPr>
        <w:t>3</w:t>
      </w:r>
      <w:r w:rsidRPr="00E10D3C">
        <w:t>-18) and C-10 (H</w:t>
      </w:r>
      <w:r w:rsidRPr="00E10D3C">
        <w:rPr>
          <w:vertAlign w:val="subscript"/>
        </w:rPr>
        <w:t>3</w:t>
      </w:r>
      <w:r w:rsidRPr="00E10D3C">
        <w:t>-19), respectively.</w:t>
      </w:r>
    </w:p>
    <w:p w:rsidR="007814D1" w:rsidRPr="007814D1" w:rsidRDefault="007814D1" w:rsidP="001C4846">
      <w:pPr>
        <w:spacing w:line="480" w:lineRule="auto"/>
        <w:jc w:val="both"/>
        <w:rPr>
          <w:rFonts w:ascii="Times New Roman" w:hAnsi="Times New Roman"/>
          <w:sz w:val="24"/>
        </w:rPr>
      </w:pPr>
      <w:r w:rsidRPr="007814D1">
        <w:rPr>
          <w:rFonts w:ascii="Times New Roman" w:hAnsi="Times New Roman"/>
          <w:sz w:val="24"/>
        </w:rPr>
        <w:t>Two doublets (</w:t>
      </w:r>
      <w:r w:rsidRPr="007814D1">
        <w:rPr>
          <w:rFonts w:ascii="Times New Roman" w:hAnsi="Times New Roman"/>
          <w:i/>
          <w:sz w:val="24"/>
        </w:rPr>
        <w:t xml:space="preserve">J </w:t>
      </w:r>
      <w:r w:rsidRPr="007814D1">
        <w:rPr>
          <w:rFonts w:ascii="Times New Roman" w:hAnsi="Times New Roman"/>
          <w:sz w:val="24"/>
        </w:rPr>
        <w:t xml:space="preserve">= </w:t>
      </w:r>
      <w:r w:rsidR="00C32125">
        <w:rPr>
          <w:rFonts w:ascii="Times New Roman" w:hAnsi="Times New Roman"/>
          <w:sz w:val="24"/>
        </w:rPr>
        <w:t>6.8</w:t>
      </w:r>
      <w:r w:rsidRPr="007814D1">
        <w:rPr>
          <w:rFonts w:ascii="Times New Roman" w:hAnsi="Times New Roman"/>
          <w:sz w:val="24"/>
        </w:rPr>
        <w:t xml:space="preserve"> Hz) centered at </w:t>
      </w:r>
      <w:r w:rsidR="00C32125">
        <w:rPr>
          <w:rFonts w:ascii="Times New Roman" w:hAnsi="Times New Roman"/>
          <w:sz w:val="24"/>
        </w:rPr>
        <w:t>δ 0.79</w:t>
      </w:r>
      <w:r w:rsidRPr="007814D1">
        <w:rPr>
          <w:rFonts w:ascii="Times New Roman" w:hAnsi="Times New Roman"/>
          <w:sz w:val="24"/>
        </w:rPr>
        <w:t xml:space="preserve"> (H</w:t>
      </w:r>
      <w:r w:rsidRPr="007814D1">
        <w:rPr>
          <w:rFonts w:ascii="Times New Roman" w:hAnsi="Times New Roman"/>
          <w:sz w:val="24"/>
          <w:vertAlign w:val="subscript"/>
        </w:rPr>
        <w:t>3</w:t>
      </w:r>
      <w:r w:rsidRPr="007814D1">
        <w:rPr>
          <w:rFonts w:ascii="Times New Roman" w:hAnsi="Times New Roman"/>
          <w:sz w:val="24"/>
        </w:rPr>
        <w:t>-26) and 0.8</w:t>
      </w:r>
      <w:r w:rsidR="00C32125">
        <w:rPr>
          <w:rFonts w:ascii="Times New Roman" w:hAnsi="Times New Roman"/>
          <w:sz w:val="24"/>
        </w:rPr>
        <w:t>6</w:t>
      </w:r>
      <w:r w:rsidRPr="007814D1">
        <w:rPr>
          <w:rFonts w:ascii="Times New Roman" w:hAnsi="Times New Roman"/>
          <w:sz w:val="24"/>
        </w:rPr>
        <w:t xml:space="preserve"> (H</w:t>
      </w:r>
      <w:r w:rsidRPr="007814D1">
        <w:rPr>
          <w:rFonts w:ascii="Times New Roman" w:hAnsi="Times New Roman"/>
          <w:sz w:val="24"/>
          <w:vertAlign w:val="subscript"/>
        </w:rPr>
        <w:t>3</w:t>
      </w:r>
      <w:r w:rsidRPr="007814D1">
        <w:rPr>
          <w:rFonts w:ascii="Times New Roman" w:hAnsi="Times New Roman"/>
          <w:sz w:val="24"/>
        </w:rPr>
        <w:t>-27) which could be ascribed to the methyl groups at C-25. The doublets (</w:t>
      </w:r>
      <w:r w:rsidRPr="007814D1">
        <w:rPr>
          <w:rFonts w:ascii="Times New Roman" w:hAnsi="Times New Roman"/>
          <w:i/>
          <w:sz w:val="24"/>
        </w:rPr>
        <w:t xml:space="preserve">J </w:t>
      </w:r>
      <w:r w:rsidRPr="007814D1">
        <w:rPr>
          <w:rFonts w:ascii="Times New Roman" w:hAnsi="Times New Roman"/>
          <w:sz w:val="24"/>
        </w:rPr>
        <w:t xml:space="preserve">= </w:t>
      </w:r>
      <w:r w:rsidR="00F83820">
        <w:rPr>
          <w:rFonts w:ascii="Times New Roman" w:hAnsi="Times New Roman"/>
          <w:sz w:val="24"/>
        </w:rPr>
        <w:t>8.0</w:t>
      </w:r>
      <w:r w:rsidRPr="007814D1">
        <w:rPr>
          <w:rFonts w:ascii="Times New Roman" w:hAnsi="Times New Roman"/>
          <w:sz w:val="24"/>
        </w:rPr>
        <w:t xml:space="preserve"> Hz) at δ </w:t>
      </w:r>
      <w:r w:rsidR="00F83820">
        <w:rPr>
          <w:rFonts w:ascii="Times New Roman" w:hAnsi="Times New Roman"/>
          <w:sz w:val="24"/>
        </w:rPr>
        <w:t>1.01</w:t>
      </w:r>
      <w:r w:rsidRPr="007814D1">
        <w:rPr>
          <w:rFonts w:ascii="Times New Roman" w:hAnsi="Times New Roman"/>
          <w:sz w:val="24"/>
        </w:rPr>
        <w:t xml:space="preserve"> (H</w:t>
      </w:r>
      <w:r w:rsidRPr="007814D1">
        <w:rPr>
          <w:rFonts w:ascii="Times New Roman" w:hAnsi="Times New Roman"/>
          <w:sz w:val="24"/>
          <w:vertAlign w:val="subscript"/>
        </w:rPr>
        <w:t>3</w:t>
      </w:r>
      <w:r w:rsidRPr="007814D1">
        <w:rPr>
          <w:rFonts w:ascii="Times New Roman" w:hAnsi="Times New Roman"/>
          <w:sz w:val="24"/>
        </w:rPr>
        <w:t>-21) was assignable to the methyl group at C-20. On the other hand, the doublet (</w:t>
      </w:r>
      <w:r w:rsidRPr="007814D1">
        <w:rPr>
          <w:rFonts w:ascii="Times New Roman" w:hAnsi="Times New Roman"/>
          <w:i/>
          <w:sz w:val="24"/>
        </w:rPr>
        <w:t xml:space="preserve">J </w:t>
      </w:r>
      <w:r w:rsidRPr="007814D1">
        <w:rPr>
          <w:rFonts w:ascii="Times New Roman" w:hAnsi="Times New Roman"/>
          <w:sz w:val="24"/>
        </w:rPr>
        <w:t xml:space="preserve">= </w:t>
      </w:r>
      <w:r w:rsidR="00F83820">
        <w:rPr>
          <w:rFonts w:ascii="Times New Roman" w:hAnsi="Times New Roman"/>
          <w:sz w:val="24"/>
        </w:rPr>
        <w:t>6.4</w:t>
      </w:r>
      <w:r w:rsidRPr="007814D1">
        <w:rPr>
          <w:rFonts w:ascii="Times New Roman" w:hAnsi="Times New Roman"/>
          <w:sz w:val="24"/>
        </w:rPr>
        <w:t xml:space="preserve"> Hz) of three proton intensity at δ 0.</w:t>
      </w:r>
      <w:r w:rsidR="00F83820">
        <w:rPr>
          <w:rFonts w:ascii="Times New Roman" w:hAnsi="Times New Roman"/>
          <w:sz w:val="24"/>
        </w:rPr>
        <w:t>91</w:t>
      </w:r>
      <w:r w:rsidRPr="007814D1">
        <w:rPr>
          <w:rFonts w:ascii="Times New Roman" w:hAnsi="Times New Roman"/>
          <w:sz w:val="24"/>
        </w:rPr>
        <w:t xml:space="preserve"> (H</w:t>
      </w:r>
      <w:r w:rsidRPr="007814D1">
        <w:rPr>
          <w:rFonts w:ascii="Times New Roman" w:hAnsi="Times New Roman"/>
          <w:sz w:val="24"/>
          <w:vertAlign w:val="subscript"/>
        </w:rPr>
        <w:t>3</w:t>
      </w:r>
      <w:r w:rsidRPr="007814D1">
        <w:rPr>
          <w:rFonts w:ascii="Times New Roman" w:hAnsi="Times New Roman"/>
          <w:sz w:val="24"/>
        </w:rPr>
        <w:t>-29) could be ascribed to the primary methyl attached to C-28. Two singlets of three</w:t>
      </w:r>
      <w:r w:rsidR="00435B0C">
        <w:rPr>
          <w:rFonts w:ascii="Times New Roman" w:hAnsi="Times New Roman"/>
          <w:sz w:val="24"/>
        </w:rPr>
        <w:t xml:space="preserve"> proton intensity each at δ 0.69 and 0.99</w:t>
      </w:r>
      <w:r w:rsidRPr="007814D1">
        <w:rPr>
          <w:rFonts w:ascii="Times New Roman" w:hAnsi="Times New Roman"/>
          <w:sz w:val="24"/>
        </w:rPr>
        <w:t xml:space="preserve"> could be assigned to the primary methyl group attached to C-18 and C-19, respectively. </w:t>
      </w:r>
    </w:p>
    <w:p w:rsidR="007814D1" w:rsidRPr="007814D1" w:rsidRDefault="00D64D26" w:rsidP="001C4846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8"/>
          <w:szCs w:val="24"/>
        </w:rPr>
        <w:lastRenderedPageBreak/>
        <w:object w:dxaOrig="1440" w:dyaOrig="1440">
          <v:shape id="_x0000_s1027" type="#_x0000_t75" style="position:absolute;left:0;text-align:left;margin-left:49.7pt;margin-top:78.2pt;width:353.85pt;height:173.05pt;z-index:251660288" fillcolor="#4f81bd">
            <v:imagedata r:id="rId24" o:title=""/>
            <v:shadow color="#eeece1"/>
          </v:shape>
          <o:OLEObject Type="Embed" ProgID="ChemDraw.Document.6.0" ShapeID="_x0000_s1027" DrawAspect="Content" ObjectID="_1692567918" r:id="rId25"/>
        </w:object>
      </w:r>
      <w:r w:rsidR="007814D1" w:rsidRPr="007814D1">
        <w:rPr>
          <w:rFonts w:ascii="Times New Roman" w:hAnsi="Times New Roman"/>
          <w:sz w:val="24"/>
        </w:rPr>
        <w:t xml:space="preserve">The above spectral features are in close agreement to those observed for </w:t>
      </w:r>
      <w:proofErr w:type="spellStart"/>
      <w:r w:rsidR="007814D1" w:rsidRPr="007814D1">
        <w:rPr>
          <w:rFonts w:ascii="Times New Roman" w:hAnsi="Times New Roman"/>
          <w:sz w:val="24"/>
        </w:rPr>
        <w:t>stigmasterol</w:t>
      </w:r>
      <w:proofErr w:type="spellEnd"/>
      <w:r w:rsidR="007814D1" w:rsidRPr="007814D1">
        <w:rPr>
          <w:rFonts w:ascii="Times New Roman" w:hAnsi="Times New Roman"/>
          <w:color w:val="FF0000"/>
          <w:sz w:val="24"/>
        </w:rPr>
        <w:t xml:space="preserve"> </w:t>
      </w:r>
      <w:r w:rsidR="007814D1" w:rsidRPr="007814D1">
        <w:rPr>
          <w:rFonts w:ascii="Times New Roman" w:hAnsi="Times New Roman"/>
          <w:sz w:val="24"/>
        </w:rPr>
        <w:t>(</w:t>
      </w:r>
      <w:proofErr w:type="spellStart"/>
      <w:r w:rsidR="007814D1" w:rsidRPr="007814D1">
        <w:rPr>
          <w:rFonts w:ascii="Times New Roman" w:hAnsi="Times New Roman"/>
          <w:bCs/>
          <w:sz w:val="24"/>
          <w:szCs w:val="23"/>
        </w:rPr>
        <w:t>Chaturvedula</w:t>
      </w:r>
      <w:proofErr w:type="spellEnd"/>
      <w:r w:rsidR="007814D1" w:rsidRPr="007814D1">
        <w:rPr>
          <w:rFonts w:ascii="Times New Roman" w:hAnsi="Times New Roman"/>
          <w:bCs/>
          <w:sz w:val="24"/>
          <w:szCs w:val="23"/>
        </w:rPr>
        <w:t xml:space="preserve"> </w:t>
      </w:r>
      <w:r w:rsidR="007814D1" w:rsidRPr="007814D1">
        <w:rPr>
          <w:rFonts w:ascii="Times New Roman" w:hAnsi="Times New Roman"/>
          <w:bCs/>
          <w:i/>
          <w:iCs/>
          <w:sz w:val="24"/>
          <w:szCs w:val="23"/>
        </w:rPr>
        <w:t>et al.</w:t>
      </w:r>
      <w:r w:rsidR="007814D1" w:rsidRPr="007814D1">
        <w:rPr>
          <w:rFonts w:ascii="Times New Roman" w:hAnsi="Times New Roman"/>
          <w:bCs/>
          <w:sz w:val="24"/>
          <w:szCs w:val="23"/>
        </w:rPr>
        <w:t>, 2012</w:t>
      </w:r>
      <w:r w:rsidR="007814D1" w:rsidRPr="007814D1">
        <w:rPr>
          <w:rFonts w:ascii="Times New Roman" w:hAnsi="Times New Roman"/>
          <w:sz w:val="24"/>
        </w:rPr>
        <w:t xml:space="preserve">). </w:t>
      </w:r>
      <w:r w:rsidR="00B55C94">
        <w:rPr>
          <w:rFonts w:ascii="Times New Roman" w:hAnsi="Times New Roman"/>
          <w:sz w:val="24"/>
          <w:szCs w:val="24"/>
        </w:rPr>
        <w:t>Co-TLC of</w:t>
      </w:r>
      <w:r w:rsidR="00B946E9">
        <w:rPr>
          <w:rFonts w:ascii="Times New Roman" w:hAnsi="Times New Roman"/>
          <w:sz w:val="24"/>
          <w:szCs w:val="24"/>
        </w:rPr>
        <w:t xml:space="preserve"> </w:t>
      </w:r>
      <w:r w:rsidR="00B946E9" w:rsidRPr="00B946E9">
        <w:rPr>
          <w:rFonts w:ascii="Times New Roman" w:hAnsi="Times New Roman" w:cs="Times New Roman"/>
          <w:sz w:val="24"/>
          <w:szCs w:val="24"/>
        </w:rPr>
        <w:t>compound</w:t>
      </w:r>
      <w:r w:rsidR="00B55C94" w:rsidRPr="00B946E9">
        <w:rPr>
          <w:rFonts w:ascii="Times New Roman" w:hAnsi="Times New Roman" w:cs="Times New Roman"/>
          <w:sz w:val="24"/>
          <w:szCs w:val="24"/>
        </w:rPr>
        <w:t xml:space="preserve"> </w:t>
      </w:r>
      <w:r w:rsidR="00B55C94" w:rsidRPr="00B946E9">
        <w:rPr>
          <w:rFonts w:ascii="Times New Roman" w:hAnsi="Times New Roman" w:cs="Times New Roman"/>
          <w:sz w:val="24"/>
          <w:szCs w:val="24"/>
        </w:rPr>
        <w:t>31</w:t>
      </w:r>
      <w:r w:rsidR="007814D1" w:rsidRPr="00B946E9">
        <w:rPr>
          <w:rFonts w:ascii="Times New Roman" w:hAnsi="Times New Roman" w:cs="Times New Roman"/>
          <w:sz w:val="24"/>
          <w:szCs w:val="24"/>
        </w:rPr>
        <w:t xml:space="preserve"> with previously isolated authentic </w:t>
      </w:r>
      <w:proofErr w:type="spellStart"/>
      <w:r w:rsidR="007814D1" w:rsidRPr="00B946E9">
        <w:rPr>
          <w:rFonts w:ascii="Times New Roman" w:hAnsi="Times New Roman" w:cs="Times New Roman"/>
          <w:sz w:val="24"/>
          <w:szCs w:val="24"/>
        </w:rPr>
        <w:t>stigmasterol</w:t>
      </w:r>
      <w:proofErr w:type="spellEnd"/>
      <w:r w:rsidR="007814D1" w:rsidRPr="00B946E9">
        <w:rPr>
          <w:rFonts w:ascii="Times New Roman" w:hAnsi="Times New Roman" w:cs="Times New Roman"/>
          <w:sz w:val="24"/>
          <w:szCs w:val="24"/>
        </w:rPr>
        <w:t>,</w:t>
      </w:r>
      <w:r w:rsidR="00435B0C" w:rsidRPr="00B946E9">
        <w:rPr>
          <w:rFonts w:ascii="Times New Roman" w:hAnsi="Times New Roman" w:cs="Times New Roman"/>
          <w:sz w:val="24"/>
          <w:szCs w:val="24"/>
        </w:rPr>
        <w:t xml:space="preserve"> confirmed the identity of</w:t>
      </w:r>
      <w:r w:rsidR="00B946E9" w:rsidRPr="00B946E9">
        <w:rPr>
          <w:rFonts w:ascii="Times New Roman" w:hAnsi="Times New Roman" w:cs="Times New Roman"/>
          <w:sz w:val="24"/>
          <w:szCs w:val="24"/>
        </w:rPr>
        <w:t xml:space="preserve"> </w:t>
      </w:r>
      <w:r w:rsidR="00B946E9" w:rsidRPr="00B946E9">
        <w:rPr>
          <w:rFonts w:ascii="Times New Roman" w:hAnsi="Times New Roman" w:cs="Times New Roman"/>
          <w:sz w:val="24"/>
          <w:szCs w:val="24"/>
        </w:rPr>
        <w:t>compound</w:t>
      </w:r>
      <w:r w:rsidR="00435B0C" w:rsidRPr="00B946E9">
        <w:rPr>
          <w:rFonts w:ascii="Times New Roman" w:hAnsi="Times New Roman" w:cs="Times New Roman"/>
          <w:sz w:val="24"/>
          <w:szCs w:val="24"/>
        </w:rPr>
        <w:t xml:space="preserve"> </w:t>
      </w:r>
      <w:r w:rsidR="00435B0C" w:rsidRPr="00B946E9">
        <w:rPr>
          <w:rFonts w:ascii="Times New Roman" w:hAnsi="Times New Roman" w:cs="Times New Roman"/>
          <w:sz w:val="24"/>
          <w:szCs w:val="24"/>
        </w:rPr>
        <w:t>31</w:t>
      </w:r>
      <w:r w:rsidR="007814D1" w:rsidRPr="00B946E9">
        <w:rPr>
          <w:rFonts w:ascii="Times New Roman" w:hAnsi="Times New Roman" w:cs="Times New Roman"/>
          <w:sz w:val="24"/>
          <w:szCs w:val="24"/>
        </w:rPr>
        <w:t>.</w:t>
      </w:r>
    </w:p>
    <w:p w:rsidR="00F66C49" w:rsidRPr="00D55809" w:rsidRDefault="00F66C49" w:rsidP="00F66C49">
      <w:pPr>
        <w:rPr>
          <w:rFonts w:ascii="Times New Roman" w:hAnsi="Times New Roman"/>
          <w:sz w:val="28"/>
          <w:szCs w:val="24"/>
        </w:rPr>
      </w:pPr>
    </w:p>
    <w:p w:rsidR="00F66C49" w:rsidRPr="00D55809" w:rsidRDefault="00F66C49" w:rsidP="00F66C49">
      <w:pPr>
        <w:jc w:val="center"/>
        <w:rPr>
          <w:rFonts w:ascii="Times New Roman" w:hAnsi="Times New Roman"/>
          <w:sz w:val="28"/>
          <w:szCs w:val="24"/>
        </w:rPr>
      </w:pPr>
    </w:p>
    <w:p w:rsidR="00F66C49" w:rsidRPr="00D55809" w:rsidRDefault="00F66C49" w:rsidP="00F66C49">
      <w:pPr>
        <w:rPr>
          <w:rFonts w:ascii="Times New Roman" w:hAnsi="Times New Roman"/>
          <w:sz w:val="28"/>
          <w:szCs w:val="24"/>
        </w:rPr>
      </w:pPr>
    </w:p>
    <w:p w:rsidR="00F66C49" w:rsidRDefault="00F66C49" w:rsidP="00F66C49">
      <w:pPr>
        <w:tabs>
          <w:tab w:val="left" w:pos="2193"/>
        </w:tabs>
        <w:jc w:val="center"/>
        <w:rPr>
          <w:rFonts w:ascii="Times New Roman" w:hAnsi="Times New Roman"/>
          <w:b/>
          <w:sz w:val="24"/>
        </w:rPr>
      </w:pPr>
    </w:p>
    <w:p w:rsidR="00F66C49" w:rsidRDefault="00F66C49" w:rsidP="00F66C49">
      <w:pPr>
        <w:tabs>
          <w:tab w:val="left" w:pos="2193"/>
        </w:tabs>
        <w:jc w:val="center"/>
        <w:rPr>
          <w:rFonts w:ascii="Times New Roman" w:hAnsi="Times New Roman"/>
          <w:b/>
          <w:sz w:val="24"/>
        </w:rPr>
      </w:pPr>
    </w:p>
    <w:p w:rsidR="00F66C49" w:rsidRDefault="00F66C49" w:rsidP="00F66C49">
      <w:pPr>
        <w:tabs>
          <w:tab w:val="left" w:pos="2193"/>
        </w:tabs>
        <w:jc w:val="center"/>
        <w:rPr>
          <w:rFonts w:ascii="Times New Roman" w:hAnsi="Times New Roman"/>
          <w:b/>
          <w:sz w:val="24"/>
        </w:rPr>
      </w:pPr>
    </w:p>
    <w:p w:rsidR="00F66C49" w:rsidRDefault="00F66C49" w:rsidP="00F66C49">
      <w:pPr>
        <w:tabs>
          <w:tab w:val="left" w:pos="2193"/>
        </w:tabs>
        <w:jc w:val="center"/>
        <w:rPr>
          <w:rFonts w:ascii="Times New Roman" w:hAnsi="Times New Roman"/>
          <w:b/>
          <w:sz w:val="24"/>
        </w:rPr>
      </w:pPr>
    </w:p>
    <w:p w:rsidR="00F66C49" w:rsidRDefault="00F66C49" w:rsidP="00F66C49">
      <w:pPr>
        <w:tabs>
          <w:tab w:val="left" w:pos="2193"/>
        </w:tabs>
        <w:jc w:val="center"/>
        <w:rPr>
          <w:rFonts w:ascii="Times New Roman" w:hAnsi="Times New Roman"/>
          <w:b/>
          <w:sz w:val="24"/>
        </w:rPr>
      </w:pPr>
    </w:p>
    <w:p w:rsidR="00F66C49" w:rsidRDefault="00F66C49" w:rsidP="00F66C49">
      <w:pPr>
        <w:tabs>
          <w:tab w:val="left" w:pos="2193"/>
        </w:tabs>
        <w:rPr>
          <w:rFonts w:ascii="Times New Roman" w:hAnsi="Times New Roman"/>
          <w:sz w:val="32"/>
          <w:szCs w:val="24"/>
        </w:rPr>
      </w:pPr>
      <w:r>
        <w:rPr>
          <w:rFonts w:ascii="Times New Roman" w:hAnsi="Times New Roman"/>
          <w:b/>
          <w:sz w:val="24"/>
        </w:rPr>
        <w:t xml:space="preserve">                                                             </w:t>
      </w:r>
      <w:proofErr w:type="spellStart"/>
      <w:r>
        <w:rPr>
          <w:rFonts w:ascii="Times New Roman" w:hAnsi="Times New Roman"/>
          <w:b/>
          <w:sz w:val="24"/>
        </w:rPr>
        <w:t>stigmasterol</w:t>
      </w:r>
      <w:proofErr w:type="spellEnd"/>
      <w:r w:rsidRPr="00D55809">
        <w:rPr>
          <w:rFonts w:ascii="Times New Roman" w:hAnsi="Times New Roman"/>
          <w:b/>
          <w:sz w:val="24"/>
        </w:rPr>
        <w:t xml:space="preserve"> </w:t>
      </w:r>
      <w:r w:rsidR="009E26F4">
        <w:rPr>
          <w:rFonts w:ascii="Times New Roman" w:hAnsi="Times New Roman"/>
          <w:b/>
          <w:sz w:val="24"/>
        </w:rPr>
        <w:t>(7)</w:t>
      </w:r>
    </w:p>
    <w:p w:rsidR="00F66C49" w:rsidRPr="00B946E9" w:rsidRDefault="00F66C49" w:rsidP="00F66C49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66C49" w:rsidRPr="00702F71" w:rsidRDefault="00702F71" w:rsidP="00F66C49">
      <w:pPr>
        <w:spacing w:line="360" w:lineRule="auto"/>
        <w:jc w:val="both"/>
        <w:rPr>
          <w:rFonts w:ascii="Times New Roman" w:hAnsi="Times New Roman"/>
          <w:b/>
          <w:sz w:val="24"/>
        </w:rPr>
      </w:pPr>
      <w:r w:rsidRPr="00B946E9">
        <w:rPr>
          <w:rFonts w:ascii="Times New Roman" w:hAnsi="Times New Roman" w:cs="Times New Roman"/>
          <w:b/>
          <w:sz w:val="24"/>
          <w:szCs w:val="24"/>
        </w:rPr>
        <w:t>Table 3.4</w:t>
      </w:r>
      <w:r w:rsidR="00F66C49" w:rsidRPr="00B946E9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C49" w:rsidRPr="00B946E9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435B0C" w:rsidRPr="00B946E9">
        <w:rPr>
          <w:rFonts w:ascii="Times New Roman" w:hAnsi="Times New Roman" w:cs="Times New Roman"/>
          <w:b/>
          <w:sz w:val="24"/>
          <w:szCs w:val="24"/>
        </w:rPr>
        <w:t>H</w:t>
      </w:r>
      <w:r w:rsidR="004F363C" w:rsidRPr="00B946E9">
        <w:rPr>
          <w:rFonts w:ascii="Times New Roman" w:hAnsi="Times New Roman" w:cs="Times New Roman"/>
          <w:b/>
          <w:sz w:val="24"/>
          <w:szCs w:val="24"/>
        </w:rPr>
        <w:t>,</w:t>
      </w:r>
      <w:r w:rsidR="00435B0C" w:rsidRPr="00B946E9">
        <w:rPr>
          <w:rFonts w:ascii="Times New Roman" w:hAnsi="Times New Roman" w:cs="Times New Roman"/>
          <w:b/>
          <w:sz w:val="24"/>
          <w:szCs w:val="24"/>
        </w:rPr>
        <w:t xml:space="preserve"> NMR spectral data of </w:t>
      </w:r>
      <w:r w:rsidR="00B946E9" w:rsidRPr="00B946E9">
        <w:rPr>
          <w:rFonts w:ascii="Times New Roman" w:hAnsi="Times New Roman" w:cs="Times New Roman"/>
          <w:b/>
          <w:sz w:val="24"/>
          <w:szCs w:val="24"/>
        </w:rPr>
        <w:t xml:space="preserve">compound </w:t>
      </w:r>
      <w:r w:rsidR="00435B0C" w:rsidRPr="00B946E9">
        <w:rPr>
          <w:rFonts w:ascii="Times New Roman" w:hAnsi="Times New Roman" w:cs="Times New Roman"/>
          <w:b/>
          <w:sz w:val="24"/>
          <w:szCs w:val="24"/>
        </w:rPr>
        <w:t>31</w:t>
      </w:r>
      <w:r w:rsidR="00F66C49" w:rsidRPr="00B946E9">
        <w:rPr>
          <w:rFonts w:ascii="Times New Roman" w:hAnsi="Times New Roman" w:cs="Times New Roman"/>
          <w:b/>
          <w:sz w:val="24"/>
          <w:szCs w:val="24"/>
        </w:rPr>
        <w:t xml:space="preserve"> and</w:t>
      </w:r>
      <w:r w:rsidR="00F66C49" w:rsidRPr="00702F71">
        <w:rPr>
          <w:rFonts w:ascii="Times New Roman" w:hAnsi="Times New Roman"/>
          <w:b/>
          <w:sz w:val="24"/>
        </w:rPr>
        <w:t xml:space="preserve"> </w:t>
      </w:r>
      <w:proofErr w:type="spellStart"/>
      <w:r w:rsidR="00F66C49" w:rsidRPr="00702F71">
        <w:rPr>
          <w:rFonts w:ascii="Times New Roman" w:hAnsi="Times New Roman"/>
          <w:b/>
          <w:sz w:val="24"/>
        </w:rPr>
        <w:t>stigmasterol</w:t>
      </w:r>
      <w:proofErr w:type="spellEnd"/>
      <w:r w:rsidR="00F66C49" w:rsidRPr="00702F71">
        <w:rPr>
          <w:rFonts w:ascii="Times New Roman" w:hAnsi="Times New Roman"/>
          <w:b/>
          <w:sz w:val="24"/>
        </w:rPr>
        <w:t xml:space="preserve"> (</w:t>
      </w:r>
      <w:proofErr w:type="spellStart"/>
      <w:r w:rsidR="00F66C49" w:rsidRPr="00702F71">
        <w:rPr>
          <w:rFonts w:ascii="Times New Roman" w:hAnsi="Times New Roman"/>
          <w:b/>
          <w:bCs/>
          <w:sz w:val="24"/>
          <w:szCs w:val="23"/>
        </w:rPr>
        <w:t>Chaturvedula</w:t>
      </w:r>
      <w:proofErr w:type="spellEnd"/>
      <w:r w:rsidR="00F66C49" w:rsidRPr="00702F71">
        <w:rPr>
          <w:rFonts w:ascii="Times New Roman" w:hAnsi="Times New Roman"/>
          <w:b/>
          <w:bCs/>
          <w:sz w:val="24"/>
          <w:szCs w:val="23"/>
        </w:rPr>
        <w:t xml:space="preserve"> </w:t>
      </w:r>
      <w:r w:rsidR="00F66C49" w:rsidRPr="00702F71">
        <w:rPr>
          <w:rFonts w:ascii="Times New Roman" w:hAnsi="Times New Roman"/>
          <w:b/>
          <w:bCs/>
          <w:i/>
          <w:iCs/>
          <w:sz w:val="24"/>
          <w:szCs w:val="23"/>
        </w:rPr>
        <w:t>et al.</w:t>
      </w:r>
      <w:r w:rsidR="00F66C49" w:rsidRPr="00702F71">
        <w:rPr>
          <w:rFonts w:ascii="Times New Roman" w:hAnsi="Times New Roman"/>
          <w:b/>
          <w:bCs/>
          <w:sz w:val="24"/>
          <w:szCs w:val="23"/>
        </w:rPr>
        <w:t>, 2012</w:t>
      </w:r>
      <w:r w:rsidR="00F66C49" w:rsidRPr="00702F71">
        <w:rPr>
          <w:rFonts w:ascii="Times New Roman" w:hAnsi="Times New Roman"/>
          <w:b/>
          <w:sz w:val="24"/>
        </w:rPr>
        <w:t>) in CDCl</w:t>
      </w:r>
      <w:r w:rsidR="00F66C49" w:rsidRPr="00702F71">
        <w:rPr>
          <w:rFonts w:ascii="Times New Roman" w:hAnsi="Times New Roman"/>
          <w:b/>
          <w:sz w:val="24"/>
          <w:vertAlign w:val="subscript"/>
        </w:rPr>
        <w:t>3.</w:t>
      </w:r>
    </w:p>
    <w:tbl>
      <w:tblPr>
        <w:tblW w:w="84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40"/>
        <w:gridCol w:w="3058"/>
        <w:gridCol w:w="3985"/>
      </w:tblGrid>
      <w:tr w:rsidR="00F66C49" w:rsidRPr="00D55809" w:rsidTr="0043348A">
        <w:trPr>
          <w:trHeight w:val="908"/>
          <w:jc w:val="center"/>
        </w:trPr>
        <w:tc>
          <w:tcPr>
            <w:tcW w:w="1440" w:type="dxa"/>
            <w:vMerge w:val="restart"/>
            <w:vAlign w:val="center"/>
          </w:tcPr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D55809">
              <w:rPr>
                <w:rFonts w:ascii="Times New Roman" w:hAnsi="Times New Roman"/>
                <w:b/>
                <w:sz w:val="24"/>
              </w:rPr>
              <w:t>Position</w:t>
            </w:r>
          </w:p>
        </w:tc>
        <w:tc>
          <w:tcPr>
            <w:tcW w:w="3058" w:type="dxa"/>
            <w:vAlign w:val="center"/>
          </w:tcPr>
          <w:p w:rsidR="00F66C49" w:rsidRPr="00B946E9" w:rsidRDefault="00B946E9" w:rsidP="0043348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46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ompound </w:t>
            </w:r>
            <w:r w:rsidR="000D285F" w:rsidRPr="00B946E9"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3985" w:type="dxa"/>
            <w:vAlign w:val="center"/>
          </w:tcPr>
          <w:p w:rsidR="00F66C49" w:rsidRPr="00556734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</w:rPr>
            </w:pPr>
            <w:proofErr w:type="spellStart"/>
            <w:r w:rsidRPr="00556734">
              <w:rPr>
                <w:rFonts w:ascii="Times New Roman" w:hAnsi="Times New Roman"/>
                <w:b/>
                <w:sz w:val="24"/>
              </w:rPr>
              <w:t>stigmasterol</w:t>
            </w:r>
            <w:proofErr w:type="spellEnd"/>
            <w:r w:rsidRPr="00556734">
              <w:rPr>
                <w:rFonts w:ascii="Times New Roman" w:hAnsi="Times New Roman"/>
                <w:b/>
                <w:color w:val="FF0000"/>
                <w:sz w:val="24"/>
              </w:rPr>
              <w:t xml:space="preserve"> </w:t>
            </w:r>
            <w:r w:rsidRPr="00556734">
              <w:rPr>
                <w:rFonts w:ascii="Times New Roman" w:hAnsi="Times New Roman"/>
                <w:b/>
                <w:sz w:val="24"/>
              </w:rPr>
              <w:t>(</w:t>
            </w:r>
            <w:proofErr w:type="spellStart"/>
            <w:r w:rsidRPr="00556734">
              <w:rPr>
                <w:rFonts w:ascii="Times New Roman" w:hAnsi="Times New Roman"/>
                <w:b/>
                <w:bCs/>
                <w:sz w:val="24"/>
                <w:szCs w:val="23"/>
              </w:rPr>
              <w:t>Chaturvedula</w:t>
            </w:r>
            <w:proofErr w:type="spellEnd"/>
            <w:r w:rsidRPr="00556734">
              <w:rPr>
                <w:rFonts w:ascii="Times New Roman" w:hAnsi="Times New Roman"/>
                <w:b/>
                <w:bCs/>
                <w:sz w:val="24"/>
                <w:szCs w:val="23"/>
              </w:rPr>
              <w:t xml:space="preserve"> </w:t>
            </w:r>
            <w:r w:rsidRPr="00556734">
              <w:rPr>
                <w:rFonts w:ascii="Times New Roman" w:hAnsi="Times New Roman"/>
                <w:b/>
                <w:bCs/>
                <w:i/>
                <w:iCs/>
                <w:sz w:val="24"/>
                <w:szCs w:val="23"/>
              </w:rPr>
              <w:t>et al.</w:t>
            </w:r>
            <w:r w:rsidRPr="00556734">
              <w:rPr>
                <w:rFonts w:ascii="Times New Roman" w:hAnsi="Times New Roman"/>
                <w:b/>
                <w:bCs/>
                <w:sz w:val="24"/>
                <w:szCs w:val="23"/>
              </w:rPr>
              <w:t>, 2012</w:t>
            </w:r>
            <w:r w:rsidRPr="00556734">
              <w:rPr>
                <w:rFonts w:ascii="Times New Roman" w:hAnsi="Times New Roman"/>
                <w:b/>
                <w:sz w:val="24"/>
              </w:rPr>
              <w:t>)</w:t>
            </w:r>
          </w:p>
        </w:tc>
      </w:tr>
      <w:tr w:rsidR="00F66C49" w:rsidRPr="00D55809" w:rsidTr="0043348A">
        <w:trPr>
          <w:trHeight w:val="350"/>
          <w:jc w:val="center"/>
        </w:trPr>
        <w:tc>
          <w:tcPr>
            <w:tcW w:w="1440" w:type="dxa"/>
            <w:vMerge/>
            <w:vAlign w:val="center"/>
          </w:tcPr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3058" w:type="dxa"/>
            <w:vAlign w:val="center"/>
          </w:tcPr>
          <w:p w:rsidR="00F66C49" w:rsidRPr="00115556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</w:rPr>
            </w:pPr>
            <w:proofErr w:type="spellStart"/>
            <w:r w:rsidRPr="00115556">
              <w:rPr>
                <w:rFonts w:ascii="Times New Roman" w:hAnsi="Times New Roman"/>
                <w:b/>
                <w:sz w:val="24"/>
              </w:rPr>
              <w:t>δ</w:t>
            </w:r>
            <w:r w:rsidRPr="00115556">
              <w:rPr>
                <w:rFonts w:ascii="Times New Roman" w:hAnsi="Times New Roman"/>
                <w:b/>
                <w:sz w:val="24"/>
              </w:rPr>
              <w:softHyphen/>
            </w:r>
            <w:r w:rsidRPr="00115556">
              <w:rPr>
                <w:rFonts w:ascii="Times New Roman" w:hAnsi="Times New Roman"/>
                <w:b/>
                <w:sz w:val="24"/>
                <w:vertAlign w:val="subscript"/>
              </w:rPr>
              <w:t>H</w:t>
            </w:r>
            <w:proofErr w:type="spellEnd"/>
            <w:r w:rsidRPr="00115556">
              <w:rPr>
                <w:rFonts w:ascii="Times New Roman" w:hAnsi="Times New Roman"/>
                <w:b/>
                <w:sz w:val="24"/>
              </w:rPr>
              <w:t xml:space="preserve">, multi, </w:t>
            </w:r>
            <w:r w:rsidRPr="00115556">
              <w:rPr>
                <w:rFonts w:ascii="Times New Roman" w:hAnsi="Times New Roman"/>
                <w:b/>
                <w:i/>
                <w:sz w:val="24"/>
              </w:rPr>
              <w:t>J</w:t>
            </w:r>
            <w:r w:rsidRPr="00115556">
              <w:rPr>
                <w:rFonts w:ascii="Times New Roman" w:hAnsi="Times New Roman"/>
                <w:b/>
                <w:sz w:val="24"/>
              </w:rPr>
              <w:t xml:space="preserve"> in Hz</w:t>
            </w:r>
          </w:p>
        </w:tc>
        <w:tc>
          <w:tcPr>
            <w:tcW w:w="3985" w:type="dxa"/>
            <w:vAlign w:val="center"/>
          </w:tcPr>
          <w:p w:rsidR="00F66C49" w:rsidRPr="00115556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</w:rPr>
            </w:pPr>
            <w:proofErr w:type="spellStart"/>
            <w:r w:rsidRPr="00115556">
              <w:rPr>
                <w:rFonts w:ascii="Times New Roman" w:hAnsi="Times New Roman"/>
                <w:b/>
                <w:sz w:val="24"/>
              </w:rPr>
              <w:t>δ</w:t>
            </w:r>
            <w:r w:rsidRPr="00115556">
              <w:rPr>
                <w:rFonts w:ascii="Times New Roman" w:hAnsi="Times New Roman"/>
                <w:b/>
                <w:sz w:val="24"/>
              </w:rPr>
              <w:softHyphen/>
            </w:r>
            <w:r w:rsidRPr="00115556">
              <w:rPr>
                <w:rFonts w:ascii="Times New Roman" w:hAnsi="Times New Roman"/>
                <w:b/>
                <w:sz w:val="24"/>
                <w:vertAlign w:val="subscript"/>
              </w:rPr>
              <w:t>H</w:t>
            </w:r>
            <w:proofErr w:type="spellEnd"/>
            <w:r w:rsidRPr="00115556">
              <w:rPr>
                <w:rFonts w:ascii="Times New Roman" w:hAnsi="Times New Roman"/>
                <w:b/>
                <w:sz w:val="24"/>
              </w:rPr>
              <w:t xml:space="preserve">, multi, </w:t>
            </w:r>
            <w:r w:rsidRPr="00115556">
              <w:rPr>
                <w:rFonts w:ascii="Times New Roman" w:hAnsi="Times New Roman"/>
                <w:b/>
                <w:i/>
                <w:sz w:val="24"/>
              </w:rPr>
              <w:t>J</w:t>
            </w:r>
            <w:r w:rsidRPr="00115556">
              <w:rPr>
                <w:rFonts w:ascii="Times New Roman" w:hAnsi="Times New Roman"/>
                <w:b/>
                <w:sz w:val="24"/>
              </w:rPr>
              <w:t xml:space="preserve"> in Hz</w:t>
            </w:r>
          </w:p>
        </w:tc>
      </w:tr>
      <w:tr w:rsidR="00F66C49" w:rsidRPr="00D55809" w:rsidTr="0043348A">
        <w:trPr>
          <w:trHeight w:val="350"/>
          <w:jc w:val="center"/>
        </w:trPr>
        <w:tc>
          <w:tcPr>
            <w:tcW w:w="1440" w:type="dxa"/>
            <w:vAlign w:val="center"/>
          </w:tcPr>
          <w:p w:rsidR="00F66C49" w:rsidRPr="00D55809" w:rsidRDefault="00F66C49" w:rsidP="0043348A">
            <w:pPr>
              <w:tabs>
                <w:tab w:val="center" w:pos="748"/>
              </w:tabs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D55809">
              <w:rPr>
                <w:rFonts w:ascii="Times New Roman" w:hAnsi="Times New Roman"/>
                <w:sz w:val="24"/>
              </w:rPr>
              <w:t>H-3</w:t>
            </w:r>
          </w:p>
        </w:tc>
        <w:tc>
          <w:tcPr>
            <w:tcW w:w="3058" w:type="dxa"/>
            <w:vAlign w:val="center"/>
          </w:tcPr>
          <w:p w:rsidR="00F66C49" w:rsidRPr="00D55809" w:rsidRDefault="00A74862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.51</w:t>
            </w:r>
            <w:r w:rsidR="00F66C49" w:rsidRPr="00D55809">
              <w:rPr>
                <w:rFonts w:ascii="Times New Roman" w:hAnsi="Times New Roman"/>
                <w:sz w:val="24"/>
              </w:rPr>
              <w:t>, m</w:t>
            </w:r>
          </w:p>
        </w:tc>
        <w:tc>
          <w:tcPr>
            <w:tcW w:w="3985" w:type="dxa"/>
            <w:vAlign w:val="center"/>
          </w:tcPr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D55809">
              <w:rPr>
                <w:rFonts w:ascii="Times New Roman" w:hAnsi="Times New Roman"/>
                <w:sz w:val="24"/>
              </w:rPr>
              <w:t>3.52, m</w:t>
            </w:r>
          </w:p>
        </w:tc>
      </w:tr>
      <w:tr w:rsidR="00F66C49" w:rsidRPr="00D55809" w:rsidTr="0043348A">
        <w:trPr>
          <w:trHeight w:val="377"/>
          <w:jc w:val="center"/>
        </w:trPr>
        <w:tc>
          <w:tcPr>
            <w:tcW w:w="1440" w:type="dxa"/>
            <w:vAlign w:val="center"/>
          </w:tcPr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D55809">
              <w:rPr>
                <w:rFonts w:ascii="Times New Roman" w:hAnsi="Times New Roman"/>
                <w:sz w:val="24"/>
              </w:rPr>
              <w:t>H-6</w:t>
            </w:r>
          </w:p>
        </w:tc>
        <w:tc>
          <w:tcPr>
            <w:tcW w:w="3058" w:type="dxa"/>
            <w:vAlign w:val="center"/>
          </w:tcPr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5.34, d</w:t>
            </w:r>
            <w:r w:rsidRPr="00D55809">
              <w:rPr>
                <w:rFonts w:ascii="Times New Roman" w:hAnsi="Times New Roman"/>
                <w:sz w:val="24"/>
              </w:rPr>
              <w:t xml:space="preserve"> (</w:t>
            </w:r>
            <w:r w:rsidRPr="00D55809">
              <w:rPr>
                <w:rFonts w:ascii="Times New Roman" w:hAnsi="Times New Roman"/>
                <w:i/>
                <w:sz w:val="24"/>
              </w:rPr>
              <w:t>J</w: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 xml:space="preserve">= </w:t>
            </w:r>
            <w:r w:rsidR="00C4770E">
              <w:rPr>
                <w:rFonts w:ascii="Times New Roman" w:hAnsi="Times New Roman"/>
                <w:sz w:val="24"/>
              </w:rPr>
              <w:t>4.4</w:t>
            </w:r>
            <w:r>
              <w:rPr>
                <w:rFonts w:ascii="Times New Roman" w:hAnsi="Times New Roman"/>
                <w:sz w:val="24"/>
              </w:rPr>
              <w:t xml:space="preserve"> Hz</w:t>
            </w:r>
            <w:r w:rsidRPr="00D55809">
              <w:rPr>
                <w:rFonts w:ascii="Times New Roman" w:hAnsi="Times New Roman"/>
                <w:sz w:val="24"/>
              </w:rPr>
              <w:t>)</w:t>
            </w:r>
          </w:p>
        </w:tc>
        <w:tc>
          <w:tcPr>
            <w:tcW w:w="3985" w:type="dxa"/>
            <w:vAlign w:val="center"/>
          </w:tcPr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D55809">
              <w:rPr>
                <w:rFonts w:ascii="Times New Roman" w:hAnsi="Times New Roman"/>
                <w:sz w:val="24"/>
              </w:rPr>
              <w:t>5.3</w:t>
            </w:r>
            <w:r>
              <w:rPr>
                <w:rFonts w:ascii="Times New Roman" w:hAnsi="Times New Roman"/>
                <w:sz w:val="24"/>
              </w:rPr>
              <w:t>5,</w:t>
            </w:r>
            <w:r w:rsidRPr="00D55809">
              <w:rPr>
                <w:rFonts w:ascii="Times New Roman" w:hAnsi="Times New Roman"/>
                <w:sz w:val="24"/>
              </w:rPr>
              <w:t xml:space="preserve"> d (</w:t>
            </w:r>
            <w:r w:rsidRPr="00D55809">
              <w:rPr>
                <w:rFonts w:ascii="Times New Roman" w:hAnsi="Times New Roman"/>
                <w:i/>
                <w:sz w:val="24"/>
              </w:rPr>
              <w:t>J</w: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 xml:space="preserve">= </w:t>
            </w:r>
            <w:r w:rsidRPr="00D55809">
              <w:rPr>
                <w:rFonts w:ascii="Times New Roman" w:hAnsi="Times New Roman"/>
                <w:sz w:val="24"/>
              </w:rPr>
              <w:t>7.0</w:t>
            </w:r>
            <w:r>
              <w:rPr>
                <w:rFonts w:ascii="Times New Roman" w:hAnsi="Times New Roman"/>
                <w:sz w:val="24"/>
              </w:rPr>
              <w:t xml:space="preserve"> Hz</w:t>
            </w:r>
            <w:r w:rsidRPr="00D55809">
              <w:rPr>
                <w:rFonts w:ascii="Times New Roman" w:hAnsi="Times New Roman"/>
                <w:sz w:val="24"/>
              </w:rPr>
              <w:t>)</w:t>
            </w:r>
          </w:p>
        </w:tc>
      </w:tr>
      <w:tr w:rsidR="00F66C49" w:rsidRPr="00D55809" w:rsidTr="0043348A">
        <w:trPr>
          <w:trHeight w:val="323"/>
          <w:jc w:val="center"/>
        </w:trPr>
        <w:tc>
          <w:tcPr>
            <w:tcW w:w="1440" w:type="dxa"/>
            <w:vAlign w:val="center"/>
          </w:tcPr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D55809">
              <w:rPr>
                <w:rFonts w:ascii="Times New Roman" w:hAnsi="Times New Roman"/>
                <w:sz w:val="24"/>
              </w:rPr>
              <w:t>H</w:t>
            </w:r>
            <w:r w:rsidRPr="00060EF5">
              <w:rPr>
                <w:rFonts w:ascii="Times New Roman" w:hAnsi="Times New Roman"/>
                <w:sz w:val="24"/>
                <w:vertAlign w:val="subscript"/>
              </w:rPr>
              <w:t>3</w:t>
            </w:r>
            <w:r w:rsidRPr="00D55809">
              <w:rPr>
                <w:rFonts w:ascii="Times New Roman" w:hAnsi="Times New Roman"/>
                <w:sz w:val="24"/>
              </w:rPr>
              <w:t>-18</w:t>
            </w:r>
          </w:p>
        </w:tc>
        <w:tc>
          <w:tcPr>
            <w:tcW w:w="3058" w:type="dxa"/>
            <w:vAlign w:val="center"/>
          </w:tcPr>
          <w:p w:rsidR="00F66C49" w:rsidRPr="00D55809" w:rsidRDefault="00C4770E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.69</w:t>
            </w:r>
            <w:r w:rsidR="00F66C49" w:rsidRPr="00D55809">
              <w:rPr>
                <w:rFonts w:ascii="Times New Roman" w:hAnsi="Times New Roman"/>
                <w:sz w:val="24"/>
              </w:rPr>
              <w:t>, s</w:t>
            </w:r>
          </w:p>
        </w:tc>
        <w:tc>
          <w:tcPr>
            <w:tcW w:w="3985" w:type="dxa"/>
            <w:vAlign w:val="center"/>
          </w:tcPr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D55809">
              <w:rPr>
                <w:rFonts w:ascii="Times New Roman" w:hAnsi="Times New Roman"/>
                <w:sz w:val="24"/>
              </w:rPr>
              <w:t>0.</w:t>
            </w:r>
            <w:r>
              <w:rPr>
                <w:rFonts w:ascii="Times New Roman" w:hAnsi="Times New Roman"/>
                <w:sz w:val="24"/>
              </w:rPr>
              <w:t>69</w:t>
            </w:r>
            <w:r w:rsidRPr="00D55809">
              <w:rPr>
                <w:rFonts w:ascii="Times New Roman" w:hAnsi="Times New Roman"/>
                <w:sz w:val="24"/>
              </w:rPr>
              <w:t>, s</w:t>
            </w:r>
          </w:p>
        </w:tc>
      </w:tr>
      <w:tr w:rsidR="00F66C49" w:rsidRPr="00D55809" w:rsidTr="0043348A">
        <w:trPr>
          <w:trHeight w:val="353"/>
          <w:jc w:val="center"/>
        </w:trPr>
        <w:tc>
          <w:tcPr>
            <w:tcW w:w="1440" w:type="dxa"/>
            <w:vAlign w:val="center"/>
          </w:tcPr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D55809">
              <w:rPr>
                <w:rFonts w:ascii="Times New Roman" w:hAnsi="Times New Roman"/>
                <w:sz w:val="24"/>
              </w:rPr>
              <w:t>H</w:t>
            </w:r>
            <w:r w:rsidRPr="00060EF5">
              <w:rPr>
                <w:rFonts w:ascii="Times New Roman" w:hAnsi="Times New Roman"/>
                <w:sz w:val="24"/>
                <w:vertAlign w:val="subscript"/>
              </w:rPr>
              <w:t>3</w:t>
            </w:r>
            <w:r w:rsidRPr="00D55809">
              <w:rPr>
                <w:rFonts w:ascii="Times New Roman" w:hAnsi="Times New Roman"/>
                <w:sz w:val="24"/>
              </w:rPr>
              <w:t>-19</w:t>
            </w:r>
          </w:p>
        </w:tc>
        <w:tc>
          <w:tcPr>
            <w:tcW w:w="3058" w:type="dxa"/>
            <w:vAlign w:val="center"/>
          </w:tcPr>
          <w:p w:rsidR="00F66C49" w:rsidRPr="00D55809" w:rsidRDefault="003A14D5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.99</w:t>
            </w:r>
            <w:r w:rsidR="00F66C49" w:rsidRPr="00D55809">
              <w:rPr>
                <w:rFonts w:ascii="Times New Roman" w:hAnsi="Times New Roman"/>
                <w:sz w:val="24"/>
              </w:rPr>
              <w:t>, s</w:t>
            </w:r>
          </w:p>
        </w:tc>
        <w:tc>
          <w:tcPr>
            <w:tcW w:w="3985" w:type="dxa"/>
            <w:vAlign w:val="center"/>
          </w:tcPr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D55809">
              <w:rPr>
                <w:rFonts w:ascii="Times New Roman" w:hAnsi="Times New Roman"/>
                <w:sz w:val="24"/>
              </w:rPr>
              <w:t>1.01, s</w:t>
            </w:r>
          </w:p>
        </w:tc>
      </w:tr>
      <w:tr w:rsidR="00F66C49" w:rsidRPr="00D55809" w:rsidTr="0043348A">
        <w:trPr>
          <w:trHeight w:val="350"/>
          <w:jc w:val="center"/>
        </w:trPr>
        <w:tc>
          <w:tcPr>
            <w:tcW w:w="1440" w:type="dxa"/>
            <w:vAlign w:val="center"/>
          </w:tcPr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D55809">
              <w:rPr>
                <w:rFonts w:ascii="Times New Roman" w:hAnsi="Times New Roman"/>
                <w:sz w:val="24"/>
              </w:rPr>
              <w:t>H</w:t>
            </w:r>
            <w:r w:rsidRPr="00060EF5">
              <w:rPr>
                <w:rFonts w:ascii="Times New Roman" w:hAnsi="Times New Roman"/>
                <w:sz w:val="24"/>
                <w:vertAlign w:val="subscript"/>
              </w:rPr>
              <w:t>3</w:t>
            </w:r>
            <w:r w:rsidRPr="00D55809">
              <w:rPr>
                <w:rFonts w:ascii="Times New Roman" w:hAnsi="Times New Roman"/>
                <w:sz w:val="24"/>
              </w:rPr>
              <w:t>-21</w:t>
            </w:r>
          </w:p>
        </w:tc>
        <w:tc>
          <w:tcPr>
            <w:tcW w:w="3058" w:type="dxa"/>
            <w:vAlign w:val="center"/>
          </w:tcPr>
          <w:p w:rsidR="00F66C49" w:rsidRPr="00522395" w:rsidRDefault="003E73F5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.01</w:t>
            </w:r>
            <w:r w:rsidR="00F66C49">
              <w:rPr>
                <w:rFonts w:ascii="Times New Roman" w:hAnsi="Times New Roman"/>
                <w:sz w:val="24"/>
              </w:rPr>
              <w:t>, d</w:t>
            </w:r>
            <w:r w:rsidR="00F66C49" w:rsidRPr="00522395">
              <w:rPr>
                <w:rFonts w:ascii="Times New Roman" w:hAnsi="Times New Roman"/>
                <w:sz w:val="24"/>
              </w:rPr>
              <w:t xml:space="preserve"> (</w:t>
            </w:r>
            <w:r w:rsidR="00F66C49" w:rsidRPr="00522395">
              <w:rPr>
                <w:rFonts w:ascii="Times New Roman" w:hAnsi="Times New Roman"/>
                <w:i/>
                <w:sz w:val="24"/>
              </w:rPr>
              <w:t>J</w:t>
            </w:r>
            <w:r w:rsidR="00F66C49">
              <w:rPr>
                <w:rFonts w:ascii="Times New Roman" w:hAnsi="Times New Roman"/>
                <w:i/>
                <w:sz w:val="24"/>
              </w:rPr>
              <w:t xml:space="preserve"> </w:t>
            </w:r>
            <w:r w:rsidR="00F66C49" w:rsidRPr="00522395">
              <w:rPr>
                <w:rFonts w:ascii="Times New Roman" w:hAnsi="Times New Roman"/>
                <w:sz w:val="24"/>
              </w:rPr>
              <w:t>=</w:t>
            </w:r>
            <w:r w:rsidR="00F66C49"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8</w:t>
            </w:r>
            <w:r w:rsidR="00F66C49" w:rsidRPr="00522395">
              <w:rPr>
                <w:rFonts w:ascii="Times New Roman" w:hAnsi="Times New Roman"/>
                <w:sz w:val="24"/>
              </w:rPr>
              <w:t xml:space="preserve"> Hz)</w:t>
            </w:r>
          </w:p>
        </w:tc>
        <w:tc>
          <w:tcPr>
            <w:tcW w:w="3985" w:type="dxa"/>
            <w:vAlign w:val="center"/>
          </w:tcPr>
          <w:p w:rsidR="00F66C49" w:rsidRPr="00522395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.02, d</w:t>
            </w:r>
            <w:r w:rsidRPr="00522395">
              <w:rPr>
                <w:rFonts w:ascii="Times New Roman" w:hAnsi="Times New Roman"/>
                <w:sz w:val="24"/>
              </w:rPr>
              <w:t xml:space="preserve"> (</w:t>
            </w:r>
            <w:r w:rsidRPr="00522395">
              <w:rPr>
                <w:rFonts w:ascii="Times New Roman" w:hAnsi="Times New Roman"/>
                <w:i/>
                <w:sz w:val="24"/>
              </w:rPr>
              <w:t>J</w: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522395">
              <w:rPr>
                <w:rFonts w:ascii="Times New Roman" w:hAnsi="Times New Roman"/>
                <w:sz w:val="24"/>
              </w:rPr>
              <w:t>=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Pr="00522395">
              <w:rPr>
                <w:rFonts w:ascii="Times New Roman" w:hAnsi="Times New Roman"/>
                <w:sz w:val="24"/>
              </w:rPr>
              <w:t>6.6 Hz)</w:t>
            </w:r>
          </w:p>
        </w:tc>
      </w:tr>
      <w:tr w:rsidR="00F66C49" w:rsidRPr="00D55809" w:rsidTr="0043348A">
        <w:trPr>
          <w:trHeight w:val="350"/>
          <w:jc w:val="center"/>
        </w:trPr>
        <w:tc>
          <w:tcPr>
            <w:tcW w:w="1440" w:type="dxa"/>
            <w:vAlign w:val="center"/>
          </w:tcPr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lastRenderedPageBreak/>
              <w:t>H-22</w:t>
            </w:r>
          </w:p>
        </w:tc>
        <w:tc>
          <w:tcPr>
            <w:tcW w:w="3058" w:type="dxa"/>
            <w:vAlign w:val="center"/>
          </w:tcPr>
          <w:p w:rsidR="00F66C49" w:rsidRPr="00522395" w:rsidRDefault="00DF4E14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5.14</w:t>
            </w:r>
            <w:r w:rsidR="00F66C49">
              <w:rPr>
                <w:rFonts w:ascii="Times New Roman" w:hAnsi="Times New Roman"/>
                <w:sz w:val="24"/>
              </w:rPr>
              <w:t xml:space="preserve">, </w:t>
            </w:r>
            <w:proofErr w:type="spellStart"/>
            <w:r w:rsidR="00F66C49">
              <w:rPr>
                <w:rFonts w:ascii="Times New Roman" w:hAnsi="Times New Roman"/>
                <w:sz w:val="24"/>
              </w:rPr>
              <w:t>dd</w:t>
            </w:r>
            <w:proofErr w:type="spellEnd"/>
            <w:r w:rsidR="00F66C49">
              <w:rPr>
                <w:rFonts w:ascii="Times New Roman" w:hAnsi="Times New Roman"/>
                <w:sz w:val="24"/>
              </w:rPr>
              <w:t xml:space="preserve"> (</w:t>
            </w:r>
            <w:r w:rsidR="00F66C49" w:rsidRPr="00556734">
              <w:rPr>
                <w:rFonts w:ascii="Times New Roman" w:hAnsi="Times New Roman"/>
                <w:i/>
                <w:sz w:val="24"/>
              </w:rPr>
              <w:t>J</w:t>
            </w:r>
            <w:r>
              <w:rPr>
                <w:rFonts w:ascii="Times New Roman" w:hAnsi="Times New Roman"/>
                <w:sz w:val="24"/>
              </w:rPr>
              <w:t xml:space="preserve"> = 15.2</w:t>
            </w:r>
            <w:r w:rsidR="00F66C49">
              <w:rPr>
                <w:rFonts w:ascii="Times New Roman" w:hAnsi="Times New Roman"/>
                <w:sz w:val="24"/>
              </w:rPr>
              <w:t xml:space="preserve"> and 8</w:t>
            </w:r>
            <w:r w:rsidR="002770B9">
              <w:rPr>
                <w:rFonts w:ascii="Times New Roman" w:hAnsi="Times New Roman"/>
                <w:sz w:val="24"/>
              </w:rPr>
              <w:t>.4</w:t>
            </w:r>
            <w:r w:rsidR="00F66C49">
              <w:rPr>
                <w:rFonts w:ascii="Times New Roman" w:hAnsi="Times New Roman"/>
                <w:sz w:val="24"/>
              </w:rPr>
              <w:t xml:space="preserve"> Hz)</w:t>
            </w:r>
          </w:p>
        </w:tc>
        <w:tc>
          <w:tcPr>
            <w:tcW w:w="3985" w:type="dxa"/>
            <w:vAlign w:val="center"/>
          </w:tcPr>
          <w:p w:rsidR="00F66C49" w:rsidRPr="00522395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5.15, </w:t>
            </w:r>
            <w:proofErr w:type="spellStart"/>
            <w:r>
              <w:rPr>
                <w:rFonts w:ascii="Times New Roman" w:hAnsi="Times New Roman"/>
                <w:sz w:val="24"/>
              </w:rPr>
              <w:t>dd</w:t>
            </w:r>
            <w:proofErr w:type="spellEnd"/>
            <w:r>
              <w:rPr>
                <w:rFonts w:ascii="Times New Roman" w:hAnsi="Times New Roman"/>
                <w:sz w:val="24"/>
              </w:rPr>
              <w:t xml:space="preserve"> (</w:t>
            </w:r>
            <w:r w:rsidRPr="00556734">
              <w:rPr>
                <w:rFonts w:ascii="Times New Roman" w:hAnsi="Times New Roman"/>
                <w:i/>
                <w:sz w:val="24"/>
              </w:rPr>
              <w:t>J</w:t>
            </w:r>
            <w:r>
              <w:rPr>
                <w:rFonts w:ascii="Times New Roman" w:hAnsi="Times New Roman"/>
                <w:sz w:val="24"/>
              </w:rPr>
              <w:t xml:space="preserve"> = 12 and 8 Hz)</w:t>
            </w:r>
          </w:p>
        </w:tc>
      </w:tr>
      <w:tr w:rsidR="00F66C49" w:rsidRPr="00D55809" w:rsidTr="0043348A">
        <w:trPr>
          <w:trHeight w:val="350"/>
          <w:jc w:val="center"/>
        </w:trPr>
        <w:tc>
          <w:tcPr>
            <w:tcW w:w="1440" w:type="dxa"/>
            <w:vAlign w:val="center"/>
          </w:tcPr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H-23</w:t>
            </w:r>
          </w:p>
        </w:tc>
        <w:tc>
          <w:tcPr>
            <w:tcW w:w="3058" w:type="dxa"/>
            <w:vAlign w:val="center"/>
          </w:tcPr>
          <w:p w:rsidR="00F66C49" w:rsidRPr="00522395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5.01, </w:t>
            </w:r>
            <w:proofErr w:type="spellStart"/>
            <w:r>
              <w:rPr>
                <w:rFonts w:ascii="Times New Roman" w:hAnsi="Times New Roman"/>
                <w:sz w:val="24"/>
              </w:rPr>
              <w:t>dd</w:t>
            </w:r>
            <w:proofErr w:type="spellEnd"/>
            <w:r>
              <w:rPr>
                <w:rFonts w:ascii="Times New Roman" w:hAnsi="Times New Roman"/>
                <w:sz w:val="24"/>
              </w:rPr>
              <w:t xml:space="preserve"> (</w:t>
            </w:r>
            <w:r w:rsidRPr="00556734">
              <w:rPr>
                <w:rFonts w:ascii="Times New Roman" w:hAnsi="Times New Roman"/>
                <w:i/>
                <w:sz w:val="24"/>
              </w:rPr>
              <w:t>J</w:t>
            </w:r>
            <w:r w:rsidR="00251F41">
              <w:rPr>
                <w:rFonts w:ascii="Times New Roman" w:hAnsi="Times New Roman"/>
                <w:sz w:val="24"/>
              </w:rPr>
              <w:t xml:space="preserve"> = 15.2</w:t>
            </w:r>
            <w:r>
              <w:rPr>
                <w:rFonts w:ascii="Times New Roman" w:hAnsi="Times New Roman"/>
                <w:sz w:val="24"/>
              </w:rPr>
              <w:t xml:space="preserve"> and 8</w:t>
            </w:r>
            <w:r w:rsidR="00251F41">
              <w:rPr>
                <w:rFonts w:ascii="Times New Roman" w:hAnsi="Times New Roman"/>
                <w:sz w:val="24"/>
              </w:rPr>
              <w:t>.4</w:t>
            </w:r>
            <w:r>
              <w:rPr>
                <w:rFonts w:ascii="Times New Roman" w:hAnsi="Times New Roman"/>
                <w:sz w:val="24"/>
              </w:rPr>
              <w:t xml:space="preserve"> Hz)</w:t>
            </w:r>
          </w:p>
        </w:tc>
        <w:tc>
          <w:tcPr>
            <w:tcW w:w="3985" w:type="dxa"/>
            <w:vAlign w:val="center"/>
          </w:tcPr>
          <w:p w:rsidR="00F66C49" w:rsidRPr="00522395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5.03, </w:t>
            </w:r>
            <w:proofErr w:type="spellStart"/>
            <w:r>
              <w:rPr>
                <w:rFonts w:ascii="Times New Roman" w:hAnsi="Times New Roman"/>
                <w:sz w:val="24"/>
              </w:rPr>
              <w:t>dd</w:t>
            </w:r>
            <w:proofErr w:type="spellEnd"/>
            <w:r>
              <w:rPr>
                <w:rFonts w:ascii="Times New Roman" w:hAnsi="Times New Roman"/>
                <w:sz w:val="24"/>
              </w:rPr>
              <w:t xml:space="preserve"> (</w:t>
            </w:r>
            <w:r w:rsidRPr="00556734">
              <w:rPr>
                <w:rFonts w:ascii="Times New Roman" w:hAnsi="Times New Roman"/>
                <w:i/>
                <w:sz w:val="24"/>
              </w:rPr>
              <w:t>J</w:t>
            </w:r>
            <w:r>
              <w:rPr>
                <w:rFonts w:ascii="Times New Roman" w:hAnsi="Times New Roman"/>
                <w:sz w:val="24"/>
              </w:rPr>
              <w:t xml:space="preserve"> = 12 and 8 Hz)</w:t>
            </w:r>
          </w:p>
        </w:tc>
      </w:tr>
      <w:tr w:rsidR="00F66C49" w:rsidRPr="00D55809" w:rsidTr="0043348A">
        <w:trPr>
          <w:trHeight w:val="350"/>
          <w:jc w:val="center"/>
        </w:trPr>
        <w:tc>
          <w:tcPr>
            <w:tcW w:w="1440" w:type="dxa"/>
            <w:vAlign w:val="center"/>
          </w:tcPr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D55809">
              <w:rPr>
                <w:rFonts w:ascii="Times New Roman" w:hAnsi="Times New Roman"/>
                <w:sz w:val="24"/>
              </w:rPr>
              <w:t>H</w:t>
            </w:r>
            <w:r w:rsidRPr="00060EF5">
              <w:rPr>
                <w:rFonts w:ascii="Times New Roman" w:hAnsi="Times New Roman"/>
                <w:sz w:val="24"/>
                <w:vertAlign w:val="subscript"/>
              </w:rPr>
              <w:t>3</w:t>
            </w:r>
            <w:r w:rsidRPr="00D55809">
              <w:rPr>
                <w:rFonts w:ascii="Times New Roman" w:hAnsi="Times New Roman"/>
                <w:sz w:val="24"/>
              </w:rPr>
              <w:t>-26</w:t>
            </w:r>
          </w:p>
        </w:tc>
        <w:tc>
          <w:tcPr>
            <w:tcW w:w="3058" w:type="dxa"/>
            <w:vAlign w:val="center"/>
          </w:tcPr>
          <w:p w:rsidR="00F66C49" w:rsidRPr="00522395" w:rsidRDefault="003B023B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.79</w:t>
            </w:r>
            <w:r w:rsidR="00F66C49">
              <w:rPr>
                <w:rFonts w:ascii="Times New Roman" w:hAnsi="Times New Roman"/>
                <w:sz w:val="24"/>
              </w:rPr>
              <w:t>, d</w:t>
            </w:r>
            <w:r w:rsidR="00F66C49" w:rsidRPr="00522395">
              <w:rPr>
                <w:rFonts w:ascii="Times New Roman" w:hAnsi="Times New Roman"/>
                <w:sz w:val="24"/>
              </w:rPr>
              <w:t xml:space="preserve"> (</w:t>
            </w:r>
            <w:r w:rsidR="00F66C49" w:rsidRPr="00522395">
              <w:rPr>
                <w:rFonts w:ascii="Times New Roman" w:hAnsi="Times New Roman"/>
                <w:i/>
                <w:sz w:val="24"/>
              </w:rPr>
              <w:t>J</w:t>
            </w:r>
            <w:r w:rsidR="00F66C49">
              <w:rPr>
                <w:rFonts w:ascii="Times New Roman" w:hAnsi="Times New Roman"/>
                <w:i/>
                <w:sz w:val="24"/>
              </w:rPr>
              <w:t xml:space="preserve"> </w:t>
            </w:r>
            <w:r w:rsidR="00F66C49" w:rsidRPr="00522395">
              <w:rPr>
                <w:rFonts w:ascii="Times New Roman" w:hAnsi="Times New Roman"/>
                <w:sz w:val="24"/>
              </w:rPr>
              <w:t>=</w:t>
            </w:r>
            <w:r w:rsidR="00F66C49"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6.8</w:t>
            </w:r>
            <w:r w:rsidR="00F66C49" w:rsidRPr="00522395">
              <w:rPr>
                <w:rFonts w:ascii="Times New Roman" w:hAnsi="Times New Roman"/>
                <w:sz w:val="24"/>
              </w:rPr>
              <w:t xml:space="preserve"> Hz)</w:t>
            </w:r>
          </w:p>
        </w:tc>
        <w:tc>
          <w:tcPr>
            <w:tcW w:w="3985" w:type="dxa"/>
            <w:vAlign w:val="center"/>
          </w:tcPr>
          <w:p w:rsidR="00F66C49" w:rsidRPr="00522395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522395">
              <w:rPr>
                <w:rFonts w:ascii="Times New Roman" w:hAnsi="Times New Roman"/>
                <w:sz w:val="24"/>
              </w:rPr>
              <w:t>0.</w:t>
            </w:r>
            <w:r>
              <w:rPr>
                <w:rFonts w:ascii="Times New Roman" w:hAnsi="Times New Roman"/>
                <w:sz w:val="24"/>
              </w:rPr>
              <w:t>79</w:t>
            </w:r>
            <w:r w:rsidRPr="00522395">
              <w:rPr>
                <w:rFonts w:ascii="Times New Roman" w:hAnsi="Times New Roman"/>
                <w:sz w:val="24"/>
              </w:rPr>
              <w:t>, d (</w:t>
            </w:r>
            <w:r w:rsidRPr="00522395">
              <w:rPr>
                <w:rFonts w:ascii="Times New Roman" w:hAnsi="Times New Roman"/>
                <w:i/>
                <w:sz w:val="24"/>
              </w:rPr>
              <w:t>J</w: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522395">
              <w:rPr>
                <w:rFonts w:ascii="Times New Roman" w:hAnsi="Times New Roman"/>
                <w:sz w:val="24"/>
              </w:rPr>
              <w:t>=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Pr="00522395">
              <w:rPr>
                <w:rFonts w:ascii="Times New Roman" w:hAnsi="Times New Roman"/>
                <w:sz w:val="24"/>
              </w:rPr>
              <w:t>7.0 Hz)</w:t>
            </w:r>
          </w:p>
        </w:tc>
      </w:tr>
      <w:tr w:rsidR="00F66C49" w:rsidRPr="00D55809" w:rsidTr="0043348A">
        <w:trPr>
          <w:trHeight w:val="350"/>
          <w:jc w:val="center"/>
        </w:trPr>
        <w:tc>
          <w:tcPr>
            <w:tcW w:w="1440" w:type="dxa"/>
            <w:vAlign w:val="center"/>
          </w:tcPr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D55809">
              <w:rPr>
                <w:rFonts w:ascii="Times New Roman" w:hAnsi="Times New Roman"/>
                <w:sz w:val="24"/>
              </w:rPr>
              <w:t>H</w:t>
            </w:r>
            <w:r w:rsidRPr="00060EF5">
              <w:rPr>
                <w:rFonts w:ascii="Times New Roman" w:hAnsi="Times New Roman"/>
                <w:sz w:val="24"/>
                <w:vertAlign w:val="subscript"/>
              </w:rPr>
              <w:t>3</w:t>
            </w:r>
            <w:r w:rsidRPr="00D55809">
              <w:rPr>
                <w:rFonts w:ascii="Times New Roman" w:hAnsi="Times New Roman"/>
                <w:sz w:val="24"/>
              </w:rPr>
              <w:t>-27</w:t>
            </w:r>
          </w:p>
        </w:tc>
        <w:tc>
          <w:tcPr>
            <w:tcW w:w="3058" w:type="dxa"/>
            <w:vAlign w:val="center"/>
          </w:tcPr>
          <w:p w:rsidR="00F66C49" w:rsidRPr="00522395" w:rsidRDefault="003B023B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.86</w:t>
            </w:r>
            <w:r w:rsidR="00F66C49">
              <w:rPr>
                <w:rFonts w:ascii="Times New Roman" w:hAnsi="Times New Roman"/>
                <w:sz w:val="24"/>
              </w:rPr>
              <w:t>, d</w:t>
            </w:r>
            <w:r w:rsidR="00F66C49" w:rsidRPr="00522395">
              <w:rPr>
                <w:rFonts w:ascii="Times New Roman" w:hAnsi="Times New Roman"/>
                <w:sz w:val="24"/>
              </w:rPr>
              <w:t xml:space="preserve"> (</w:t>
            </w:r>
            <w:r w:rsidR="00F66C49" w:rsidRPr="00522395">
              <w:rPr>
                <w:rFonts w:ascii="Times New Roman" w:hAnsi="Times New Roman"/>
                <w:i/>
                <w:sz w:val="24"/>
              </w:rPr>
              <w:t>J</w:t>
            </w:r>
            <w:r w:rsidR="00F66C49">
              <w:rPr>
                <w:rFonts w:ascii="Times New Roman" w:hAnsi="Times New Roman"/>
                <w:i/>
                <w:sz w:val="24"/>
              </w:rPr>
              <w:t xml:space="preserve"> </w:t>
            </w:r>
            <w:r w:rsidR="00F66C49" w:rsidRPr="00522395">
              <w:rPr>
                <w:rFonts w:ascii="Times New Roman" w:hAnsi="Times New Roman"/>
                <w:sz w:val="24"/>
              </w:rPr>
              <w:t>=</w:t>
            </w:r>
            <w:r w:rsidR="00F66C49"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6.8</w:t>
            </w:r>
            <w:r w:rsidR="00F66C49" w:rsidRPr="00522395">
              <w:rPr>
                <w:rFonts w:ascii="Times New Roman" w:hAnsi="Times New Roman"/>
                <w:sz w:val="24"/>
              </w:rPr>
              <w:t xml:space="preserve"> Hz)</w:t>
            </w:r>
          </w:p>
        </w:tc>
        <w:tc>
          <w:tcPr>
            <w:tcW w:w="3985" w:type="dxa"/>
            <w:vAlign w:val="center"/>
          </w:tcPr>
          <w:p w:rsidR="00F66C49" w:rsidRPr="00522395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522395">
              <w:rPr>
                <w:rFonts w:ascii="Times New Roman" w:hAnsi="Times New Roman"/>
                <w:sz w:val="24"/>
              </w:rPr>
              <w:t>0.8</w:t>
            </w:r>
            <w:r>
              <w:rPr>
                <w:rFonts w:ascii="Times New Roman" w:hAnsi="Times New Roman"/>
                <w:sz w:val="24"/>
              </w:rPr>
              <w:t>4</w:t>
            </w:r>
            <w:r w:rsidRPr="00522395">
              <w:rPr>
                <w:rFonts w:ascii="Times New Roman" w:hAnsi="Times New Roman"/>
                <w:sz w:val="24"/>
              </w:rPr>
              <w:t>, d (</w:t>
            </w:r>
            <w:r w:rsidRPr="00522395">
              <w:rPr>
                <w:rFonts w:ascii="Times New Roman" w:hAnsi="Times New Roman"/>
                <w:i/>
                <w:sz w:val="24"/>
              </w:rPr>
              <w:t>J</w: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522395">
              <w:rPr>
                <w:rFonts w:ascii="Times New Roman" w:hAnsi="Times New Roman"/>
                <w:sz w:val="24"/>
              </w:rPr>
              <w:t>=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Pr="00522395">
              <w:rPr>
                <w:rFonts w:ascii="Times New Roman" w:hAnsi="Times New Roman"/>
                <w:sz w:val="24"/>
              </w:rPr>
              <w:t>7.0 Hz)</w:t>
            </w:r>
          </w:p>
        </w:tc>
      </w:tr>
      <w:tr w:rsidR="00F66C49" w:rsidRPr="00D55809" w:rsidTr="0043348A">
        <w:trPr>
          <w:trHeight w:val="350"/>
          <w:jc w:val="center"/>
        </w:trPr>
        <w:tc>
          <w:tcPr>
            <w:tcW w:w="1440" w:type="dxa"/>
            <w:vAlign w:val="center"/>
          </w:tcPr>
          <w:p w:rsidR="00F66C49" w:rsidRPr="00D55809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D55809">
              <w:rPr>
                <w:rFonts w:ascii="Times New Roman" w:hAnsi="Times New Roman"/>
                <w:sz w:val="24"/>
              </w:rPr>
              <w:t>H</w:t>
            </w:r>
            <w:r w:rsidRPr="00060EF5">
              <w:rPr>
                <w:rFonts w:ascii="Times New Roman" w:hAnsi="Times New Roman"/>
                <w:sz w:val="24"/>
                <w:vertAlign w:val="subscript"/>
              </w:rPr>
              <w:t>3</w:t>
            </w:r>
            <w:r w:rsidRPr="00D55809">
              <w:rPr>
                <w:rFonts w:ascii="Times New Roman" w:hAnsi="Times New Roman"/>
                <w:sz w:val="24"/>
              </w:rPr>
              <w:t>-29</w:t>
            </w:r>
          </w:p>
        </w:tc>
        <w:tc>
          <w:tcPr>
            <w:tcW w:w="3058" w:type="dxa"/>
            <w:vAlign w:val="center"/>
          </w:tcPr>
          <w:p w:rsidR="00F66C49" w:rsidRPr="00522395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522395">
              <w:rPr>
                <w:rFonts w:ascii="Times New Roman" w:hAnsi="Times New Roman"/>
                <w:sz w:val="24"/>
              </w:rPr>
              <w:t>0.</w:t>
            </w:r>
            <w:r w:rsidR="001D66CC">
              <w:rPr>
                <w:rFonts w:ascii="Times New Roman" w:hAnsi="Times New Roman"/>
                <w:sz w:val="24"/>
              </w:rPr>
              <w:t>91</w:t>
            </w:r>
            <w:r>
              <w:rPr>
                <w:rFonts w:ascii="Times New Roman" w:hAnsi="Times New Roman"/>
                <w:sz w:val="24"/>
              </w:rPr>
              <w:t>, d</w:t>
            </w:r>
            <w:r w:rsidRPr="00522395">
              <w:rPr>
                <w:rFonts w:ascii="Times New Roman" w:hAnsi="Times New Roman"/>
                <w:sz w:val="24"/>
              </w:rPr>
              <w:t xml:space="preserve"> (</w:t>
            </w:r>
            <w:r w:rsidRPr="00522395">
              <w:rPr>
                <w:rFonts w:ascii="Times New Roman" w:hAnsi="Times New Roman"/>
                <w:i/>
                <w:sz w:val="24"/>
              </w:rPr>
              <w:t>J</w: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522395">
              <w:rPr>
                <w:rFonts w:ascii="Times New Roman" w:hAnsi="Times New Roman"/>
                <w:sz w:val="24"/>
              </w:rPr>
              <w:t>=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="001D66CC">
              <w:rPr>
                <w:rFonts w:ascii="Times New Roman" w:hAnsi="Times New Roman"/>
                <w:sz w:val="24"/>
              </w:rPr>
              <w:t>6.4</w:t>
            </w:r>
            <w:r w:rsidRPr="00522395">
              <w:rPr>
                <w:rFonts w:ascii="Times New Roman" w:hAnsi="Times New Roman"/>
                <w:sz w:val="24"/>
              </w:rPr>
              <w:t xml:space="preserve"> Hz)</w:t>
            </w:r>
          </w:p>
        </w:tc>
        <w:tc>
          <w:tcPr>
            <w:tcW w:w="3985" w:type="dxa"/>
            <w:vAlign w:val="center"/>
          </w:tcPr>
          <w:p w:rsidR="00F66C49" w:rsidRPr="00522395" w:rsidRDefault="00F66C49" w:rsidP="004334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522395">
              <w:rPr>
                <w:rFonts w:ascii="Times New Roman" w:hAnsi="Times New Roman"/>
                <w:sz w:val="24"/>
              </w:rPr>
              <w:t>0.8</w:t>
            </w:r>
            <w:r>
              <w:rPr>
                <w:rFonts w:ascii="Times New Roman" w:hAnsi="Times New Roman"/>
                <w:sz w:val="24"/>
              </w:rPr>
              <w:t>0</w:t>
            </w:r>
            <w:r w:rsidRPr="00522395">
              <w:rPr>
                <w:rFonts w:ascii="Times New Roman" w:hAnsi="Times New Roman"/>
                <w:sz w:val="24"/>
              </w:rPr>
              <w:t>, d (</w:t>
            </w:r>
            <w:r w:rsidRPr="00522395">
              <w:rPr>
                <w:rFonts w:ascii="Times New Roman" w:hAnsi="Times New Roman"/>
                <w:i/>
                <w:sz w:val="24"/>
              </w:rPr>
              <w:t>J</w: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522395">
              <w:rPr>
                <w:rFonts w:ascii="Times New Roman" w:hAnsi="Times New Roman"/>
                <w:sz w:val="24"/>
              </w:rPr>
              <w:t>=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Pr="00522395">
              <w:rPr>
                <w:rFonts w:ascii="Times New Roman" w:hAnsi="Times New Roman"/>
                <w:sz w:val="24"/>
              </w:rPr>
              <w:t>7.0 Hz)</w:t>
            </w:r>
          </w:p>
        </w:tc>
      </w:tr>
    </w:tbl>
    <w:p w:rsidR="007814D1" w:rsidRDefault="007814D1" w:rsidP="007814D1">
      <w:pPr>
        <w:tabs>
          <w:tab w:val="left" w:pos="990"/>
        </w:tabs>
        <w:spacing w:line="480" w:lineRule="auto"/>
        <w:ind w:left="36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702F71" w:rsidRDefault="00702F71" w:rsidP="007814D1">
      <w:pPr>
        <w:tabs>
          <w:tab w:val="left" w:pos="990"/>
        </w:tabs>
        <w:spacing w:line="480" w:lineRule="auto"/>
        <w:ind w:left="36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702F71" w:rsidRDefault="00702F71" w:rsidP="007814D1">
      <w:pPr>
        <w:tabs>
          <w:tab w:val="left" w:pos="990"/>
        </w:tabs>
        <w:spacing w:line="480" w:lineRule="auto"/>
        <w:ind w:left="36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702F71" w:rsidRDefault="00702F71" w:rsidP="007814D1">
      <w:pPr>
        <w:tabs>
          <w:tab w:val="left" w:pos="990"/>
        </w:tabs>
        <w:spacing w:line="480" w:lineRule="auto"/>
        <w:ind w:left="36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702F71" w:rsidRDefault="00702F71" w:rsidP="007814D1">
      <w:pPr>
        <w:tabs>
          <w:tab w:val="left" w:pos="990"/>
        </w:tabs>
        <w:spacing w:line="480" w:lineRule="auto"/>
        <w:ind w:left="36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702F71" w:rsidRDefault="00F21C3D" w:rsidP="009E26F4">
      <w:pPr>
        <w:tabs>
          <w:tab w:val="left" w:pos="990"/>
        </w:tabs>
        <w:spacing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3EE49FF" wp14:editId="7799AFFF">
                <wp:simplePos x="0" y="0"/>
                <wp:positionH relativeFrom="margin">
                  <wp:posOffset>4890977</wp:posOffset>
                </wp:positionH>
                <wp:positionV relativeFrom="paragraph">
                  <wp:posOffset>635103</wp:posOffset>
                </wp:positionV>
                <wp:extent cx="596900" cy="5876556"/>
                <wp:effectExtent l="0" t="0" r="12700" b="10160"/>
                <wp:wrapNone/>
                <wp:docPr id="40" name="Rectangl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5876556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F21C3D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F21C3D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4.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: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H NMR spectrum (400 MHz) of</w:t>
                            </w:r>
                            <w:r w:rsidR="00B946E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compound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3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</w:p>
                          <w:p w:rsidR="006A5942" w:rsidRPr="008C17E5" w:rsidRDefault="006A5942" w:rsidP="00F21C3D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EE49FF" id="Rectangle 40" o:spid="_x0000_s1040" style="position:absolute;left:0;text-align:left;margin-left:385.1pt;margin-top:50pt;width:47pt;height:462.7pt;z-index: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EjpegIAACsFAAAOAAAAZHJzL2Uyb0RvYy54bWysVEtPGzEQvlfqf7B8L5tESYAVGxSBUlWK&#10;ABUqzhOvN7uq7XFtJ7vpr+/Yu4FAe0L1wfI8PI/P3/jqutOK7aXzDZqCj89GnEkjsGzMtuA/nlZf&#10;LjjzAUwJCo0s+EF6fr34/OmqtbmcYI2qlI5REOPz1ha8DsHmWeZFLTX4M7TSkLFCpyGQ6LZZ6aCl&#10;6Fplk9FonrXoSutQSO9Je9sb+SLFryopwn1VeRmYKjjVFtLu0r6Je7a4gnzrwNaNGMqAD1ShoTGU&#10;9CXULQRgO9f8FUo3wqHHKpwJ1BlWVSNk6oG6GY/edfNYg5WpFwLH2xeY/P8LK+72D441ZcGnBI8B&#10;TW/0nVADs1WSkY4Aaq3Pye/RPrjYordrFD89GbI3lij4waernI6+1CDrEtqHF7RlF5gg5exyfjmi&#10;pIJMs4vz+Ww2j9kyyI+3rfPhq0TN4qHgjupKIMN+7UPvenRJhaFqylWjVBIO/kY5tgd6eOJLiS1n&#10;CnwgZcFXaQ3Z/Ok1ZVhb8MlsmioDYmSlIFCR2hJG3mw5A7UlqovgUi1vbvuPJY1N3IKv+2pTxKE2&#10;ZWIvMhF56PkV5ngK3aZLzzdO4EXVBssDvanDnuzeilVDCdbU/AM4YjdhThMb7mmrFFK7OJw4q9H9&#10;/pc++hc87pNzut7SwBAav3bgJMH6zRAjL8fTSKGQhOnsfEKCO7VsTi1mp2+QnmZM34MV6Rj9gzoe&#10;K4f6mWZ7GROTCYyg4nrcB+Em9INMv4OQy2Vyo6myENbm0YoYPKIX0X3qnsHZgUeBGHiHx+GC/B2d&#10;et940+ByF7BqEtdeoR2ITxOZ2Dr8HnHkT+Xk9frHLf4AAAD//wMAUEsDBBQABgAIAAAAIQBGQ7GR&#10;4gAAAAwBAAAPAAAAZHJzL2Rvd25yZXYueG1sTI/BTsMwEETvSPyDtUhcELWJkrYKcSoEAiFxoBQ4&#10;cHPjJYkar9PYacPfsz3BcWeeZmeK1eQ6ccAhtJ403MwUCKTK25ZqDR/vj9dLECEasqbzhBp+MMCq&#10;PD8rTG79kd7wsIm14BAKudHQxNjnUoaqQWfCzPdI7H37wZnI51BLO5gjh7tOJkrNpTMt8YfG9Hjf&#10;YLXbjE7Dld29VuOXe8g+n5+y7mW9V+l6r/XlxXR3CyLiFP9gONXn6lByp60fyQbRaVgsVMIoG0rx&#10;KCaW85SV7UlJshRkWcj/I8pfAAAA//8DAFBLAQItABQABgAIAAAAIQC2gziS/gAAAOEBAAATAAAA&#10;AAAAAAAAAAAAAAAAAABbQ29udGVudF9UeXBlc10ueG1sUEsBAi0AFAAGAAgAAAAhADj9If/WAAAA&#10;lAEAAAsAAAAAAAAAAAAAAAAALwEAAF9yZWxzLy5yZWxzUEsBAi0AFAAGAAgAAAAhAJUESOl6AgAA&#10;KwUAAA4AAAAAAAAAAAAAAAAALgIAAGRycy9lMm9Eb2MueG1sUEsBAi0AFAAGAAgAAAAhAEZDsZHi&#10;AAAADAEAAA8AAAAAAAAAAAAAAAAA1AQAAGRycy9kb3ducmV2LnhtbFBLBQYAAAAABAAEAPMAAADj&#10;BQAAAAA=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F21C3D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F21C3D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4.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: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H NMR spectrum (400 MHz) of</w:t>
                      </w:r>
                      <w:r w:rsidR="00B946E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compound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3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</w:p>
                    <w:p w:rsidR="006A5942" w:rsidRPr="008C17E5" w:rsidRDefault="006A5942" w:rsidP="00F21C3D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B36B8E" w:rsidRPr="00B36B8E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>
            <wp:extent cx="5124450" cy="8063865"/>
            <wp:effectExtent l="0" t="0" r="0" b="0"/>
            <wp:docPr id="18" name="Picture 18" descr="C:\Users\Rezwan\Desktop\NMR\NMR images\31\31.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Rezwan\Desktop\NMR\NMR images\31\31.01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8084" cy="8069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3EE49FF" wp14:editId="7799AFFF">
                <wp:simplePos x="0" y="0"/>
                <wp:positionH relativeFrom="margin">
                  <wp:posOffset>4890977</wp:posOffset>
                </wp:positionH>
                <wp:positionV relativeFrom="paragraph">
                  <wp:posOffset>571308</wp:posOffset>
                </wp:positionV>
                <wp:extent cx="596900" cy="7402165"/>
                <wp:effectExtent l="0" t="0" r="12700" b="27940"/>
                <wp:wrapNone/>
                <wp:docPr id="41" name="Rectangl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740216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F21C3D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F21C3D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4.2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:</w:t>
                            </w:r>
                            <w:r w:rsidR="006F2463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Partially Expanded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H NMR spectrum (400 MHz) of</w:t>
                            </w:r>
                            <w:r w:rsidR="00B946E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compound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3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</w:p>
                          <w:p w:rsidR="006A5942" w:rsidRPr="008C17E5" w:rsidRDefault="006A5942" w:rsidP="00F21C3D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EE49FF" id="Rectangle 41" o:spid="_x0000_s1041" style="position:absolute;left:0;text-align:left;margin-left:385.1pt;margin-top:45pt;width:47pt;height:582.85pt;z-index:2516899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610fAIAACsFAAAOAAAAZHJzL2Uyb0RvYy54bWysVMFu2zAMvQ/YPwi6r06CpFmNOkXQIsOA&#10;oC3aDj0zshQbk0VNUmJnXz9Kdtq026mYD4IoUtTj46Mvr7pGs710vkZT8PHZiDNpBJa12Rb8x9Pq&#10;y1fOfABTgkYjC36Qnl8tPn+6bG0uJ1ihLqVjlMT4vLUFr0KweZZ5UckG/Blaacip0DUQyHTbrHTQ&#10;UvZGZ5PR6Dxr0ZXWoZDe0+lN7+SLlF8pKcKdUl4GpgtO2EJaXVo3cc0Wl5BvHdiqFgMM+ACKBmpD&#10;j76kuoEAbOfqv1I1tXDoUYUzgU2GStVCphqomvHoXTWPFViZaiFyvH2hyf+/tOJ2f+9YXRZ8OubM&#10;QEM9eiDWwGy1ZHRGBLXW5xT3aO9dLNHbNYqfnhzZG080/BDTKdfEWCqQdYntwwvbsgtM0OHs4vxi&#10;RD0R5JpPR5Px+Sy+lkF+vG2dD98kNixuCu4IVyIZ9msf+tBjSAKGui5XtdbJOPhr7dgeqPGklxJb&#10;zjT4QIcFX6VveM2fXtOGtQWfzKYJGZAilYZAIBtLHHmz5Qz0lqQugktY3tz2H3s0FnEDvurRpowD&#10;Nm1iLTIJeaj5lea4C92mS+0bz4+t2mB5oJ467MXurVjV9MCair8HR+omzmliwx0tSiOVi8OOswrd&#10;73+dx/iCx3Uyp+stDQyx8WsHThKt3w0p8mI8ncYJS8Z0Np+Q4U49m1OP2TXXSK0h0RHAtI3xQR+3&#10;ymHzTLO9jA+TC4wgcD3vg3Ed+kGmv4OQy2UKo6myENbm0YqYPLIX2X3qnsHZQUeBFHiLx+GC/J2c&#10;+th40+ByF1DVSWuR7Z7aQfg0kUmtw98jjvypnaJe/3GLPwAAAP//AwBQSwMEFAAGAAgAAAAhACjR&#10;J+viAAAACwEAAA8AAABkcnMvZG93bnJldi54bWxMj8FOwzAMhu9IvENkJC6IJVTrOkrTCYFASBwY&#10;Aw7cssa01Rqna9KtvD3mBEfbn35/f7GaXCcOOITWk4armQKBVHnbUq3h/e3hcgkiREPWdJ5QwzcG&#10;WJWnJ4XJrT/SKx42sRYcQiE3GpoY+1zKUDXoTJj5HolvX35wJvI41NIO5sjhrpOJUgvpTEv8oTE9&#10;3jVY7Taj03Bhdy/V+Onu04+nx7R7Xu/VfL3X+vxsur0BEXGKfzD86rM6lOy09SPZIDoNWaYSRjVc&#10;K+7EwHIx58WWySRNM5BlIf93KH8AAAD//wMAUEsBAi0AFAAGAAgAAAAhALaDOJL+AAAA4QEAABMA&#10;AAAAAAAAAAAAAAAAAAAAAFtDb250ZW50X1R5cGVzXS54bWxQSwECLQAUAAYACAAAACEAOP0h/9YA&#10;AACUAQAACwAAAAAAAAAAAAAAAAAvAQAAX3JlbHMvLnJlbHNQSwECLQAUAAYACAAAACEAzhetdHwC&#10;AAArBQAADgAAAAAAAAAAAAAAAAAuAgAAZHJzL2Uyb0RvYy54bWxQSwECLQAUAAYACAAAACEAKNEn&#10;6+IAAAALAQAADwAAAAAAAAAAAAAAAADWBAAAZHJzL2Rvd25yZXYueG1sUEsFBgAAAAAEAAQA8wAA&#10;AOUFAAAAAA==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F21C3D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F21C3D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4.2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:</w:t>
                      </w:r>
                      <w:r w:rsidR="006F2463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Partially Expanded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H NMR spectrum (400 MHz) of</w:t>
                      </w:r>
                      <w:r w:rsidR="00B946E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compound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3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</w:p>
                    <w:p w:rsidR="006A5942" w:rsidRPr="008C17E5" w:rsidRDefault="006A5942" w:rsidP="00F21C3D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B36B8E" w:rsidRPr="00B36B8E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>
            <wp:extent cx="5232400" cy="8076937"/>
            <wp:effectExtent l="0" t="0" r="6350" b="635"/>
            <wp:docPr id="19" name="Picture 19" descr="C:\Users\Rezwan\Desktop\NMR\NMR images\31\31.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Rezwan\Desktop\NMR\NMR images\31\31.04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5468" cy="8081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4589F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3EE49FF" wp14:editId="7799AFFF">
                <wp:simplePos x="0" y="0"/>
                <wp:positionH relativeFrom="margin">
                  <wp:posOffset>5007935</wp:posOffset>
                </wp:positionH>
                <wp:positionV relativeFrom="paragraph">
                  <wp:posOffset>348024</wp:posOffset>
                </wp:positionV>
                <wp:extent cx="596900" cy="7368068"/>
                <wp:effectExtent l="0" t="0" r="12700" b="23495"/>
                <wp:wrapNone/>
                <wp:docPr id="42" name="Rectangl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736806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24589F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24589F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4.3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:</w:t>
                            </w:r>
                            <w:r w:rsidR="00CC0E11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Partially Expanded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H NMR spectrum (400 MHz) of</w:t>
                            </w:r>
                            <w:r w:rsidR="00B946E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compound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3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</w:p>
                          <w:p w:rsidR="006A5942" w:rsidRPr="008C17E5" w:rsidRDefault="006A5942" w:rsidP="0024589F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EE49FF" id="Rectangle 42" o:spid="_x0000_s1042" style="position:absolute;left:0;text-align:left;margin-left:394.35pt;margin-top:27.4pt;width:47pt;height:580.15pt;z-index:251692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LiWTfAIAACsFAAAOAAAAZHJzL2Uyb0RvYy54bWysVN1P2zAQf5+0/8Hy+0jblQIRKapAnSZV&#10;gICJ56tjN9Ecn2e7Tbq/fmcnhcL2hJYHy/fh+/jd73J51TWa7aTzNZqCj09GnEkjsKzNpuA/npZf&#10;zjnzAUwJGo0s+F56fjX//OmytbmcYIW6lI5REOPz1ha8CsHmWeZFJRvwJ2ilIaNC10Ag0W2y0kFL&#10;0RudTUajWdaiK61DIb0n7U1v5PMUXykpwp1SXgamC061hXS6dK7jmc0vId84sFUthjLgA1U0UBtK&#10;+hLqBgKwrav/CtXUwqFHFU4ENhkqVQuZeqBuxqN33TxWYGXqhcDx9gUm///CitvdvWN1WfDphDMD&#10;Dc3ogVADs9GSkY4Aaq3Pye/R3rvYorcrFD89GbI3lij4wadTrom+1CDrEtr7F7RlF5gg5enF7GJE&#10;MxFkOvs6Ox/NzmO2DPLDa+t8+CaxYfFScEd1JZBht/Khdz24pMJQ1+Wy1joJe3+tHdsBDZ74UmLL&#10;mQYfSFnwZfqGbP74mTasLfjkdJoqA2Kk0hCoyMYSRt5sOAO9IaqL4FItb177jyWNTdyAr/pqU8Sh&#10;Nm1iLzIReej5FeZ4C926S+MbJ/Ciao3lnmbqsCe7t2JZU4IVNX8PjthNmNPGhjs6lEZqF4cbZxW6&#10;3//SR/+Cx3NyRs9bWhhC49cWnCRYvxti5MV4Oo0bloTp6dmEBHdsWR9bzLa5RhrNmH4PVqRr9A/6&#10;cFUOm2fa7UVMTCYwgorrcR+E69AvMv0dhFwskhttlYWwMo9WxOARvYjuU/cMzg48CsTAWzwsF+Tv&#10;6NT7xpcGF9uAqk5ce4V2ID5tZGLr8PeIK38sJ6/Xf9z8DwAAAP//AwBQSwMEFAAGAAgAAAAhAPlJ&#10;31TiAAAACwEAAA8AAABkcnMvZG93bnJldi54bWxMj8FOwzAMhu9IvENkJC5oS1utLCpNJwQCIXHY&#10;2ODALWtCWy1xuibdyttjTnC0/en395eryVl2MkPoPEpI5wkwg7XXHTYS3ndPMwEsRIVaWY9GwrcJ&#10;sKouL0pVaH/GN3PaxoZRCIZCSWhj7AvOQ90ap8Lc9wbp9uUHpyKNQ8P1oM4U7izPkuSWO9UhfWhV&#10;bx5aUx+2o5Nwow/revx0j/nHy3NuXzfHZLE5Snl9Nd3fAYtmin8w/OqTOlTktPcj6sCshKUQS0Il&#10;5AuqQIAQGS32RGZpngKvSv6/Q/UDAAD//wMAUEsBAi0AFAAGAAgAAAAhALaDOJL+AAAA4QEAABMA&#10;AAAAAAAAAAAAAAAAAAAAAFtDb250ZW50X1R5cGVzXS54bWxQSwECLQAUAAYACAAAACEAOP0h/9YA&#10;AACUAQAACwAAAAAAAAAAAAAAAAAvAQAAX3JlbHMvLnJlbHNQSwECLQAUAAYACAAAACEAdC4lk3wC&#10;AAArBQAADgAAAAAAAAAAAAAAAAAuAgAAZHJzL2Uyb0RvYy54bWxQSwECLQAUAAYACAAAACEA+Unf&#10;VOIAAAALAQAADwAAAAAAAAAAAAAAAADWBAAAZHJzL2Rvd25yZXYueG1sUEsFBgAAAAAEAAQA8wAA&#10;AOUFAAAAAA==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24589F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24589F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4.3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:</w:t>
                      </w:r>
                      <w:r w:rsidR="00CC0E11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Partially Expanded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H NMR spectrum (400 MHz) of</w:t>
                      </w:r>
                      <w:r w:rsidR="00B946E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compound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3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</w:p>
                    <w:p w:rsidR="006A5942" w:rsidRPr="008C17E5" w:rsidRDefault="006A5942" w:rsidP="0024589F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B36B8E" w:rsidRPr="00B36B8E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>
            <wp:extent cx="5264150" cy="8032489"/>
            <wp:effectExtent l="0" t="0" r="0" b="6985"/>
            <wp:docPr id="20" name="Picture 20" descr="C:\Users\Rezwan\Desktop\NMR\NMR images\31\31.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Rezwan\Desktop\NMR\NMR images\31\31.05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922" cy="8038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4589F"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ECBA5ED" wp14:editId="45A954EF">
                <wp:simplePos x="0" y="0"/>
                <wp:positionH relativeFrom="margin">
                  <wp:posOffset>5018567</wp:posOffset>
                </wp:positionH>
                <wp:positionV relativeFrom="paragraph">
                  <wp:posOffset>177903</wp:posOffset>
                </wp:positionV>
                <wp:extent cx="596900" cy="5355561"/>
                <wp:effectExtent l="0" t="0" r="12700" b="17145"/>
                <wp:wrapNone/>
                <wp:docPr id="43" name="Rectangl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535556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24589F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24589F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4.4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: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C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NMR spectrum of</w:t>
                            </w:r>
                            <w:r w:rsidR="00B946E9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compound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3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</w:p>
                          <w:p w:rsidR="006A5942" w:rsidRPr="008C17E5" w:rsidRDefault="006A5942" w:rsidP="0024589F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ECBA5ED" id="Rectangle 43" o:spid="_x0000_s1043" style="position:absolute;left:0;text-align:left;margin-left:395.15pt;margin-top:14pt;width:47pt;height:421.7pt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8tfefQIAACsFAAAOAAAAZHJzL2Uyb0RvYy54bWysVE1v2zAMvQ/YfxB0X52kcbsYdYqgRYYB&#10;QRu0HXpmZDk2JouapMTOfv0o2WnTbqdiOgiiSPHj8VFX112j2F5aV6PO+fhsxJnUAotab3P+42n5&#10;5StnzoMuQKGWOT9Ix6/nnz9dtSaTE6xQFdIycqJd1pqcV96bLEmcqGQD7gyN1KQs0TbgSbTbpLDQ&#10;kvdGJZPR6CJp0RbGopDO0e1tr+Tz6L8spfD3ZemkZyrnlJuPu437JuzJ/AqyrQVT1WJIAz6QRQO1&#10;pqAvrm7BA9vZ+i9XTS0sOiz9mcAmwbKshYw1UDXj0btqHiswMtZC4DjzApP7f27F3X5tWV3kfHrO&#10;mYaGevRAqIHeKsnojgBqjcvI7tGsbSjRmRWKn44UyRtNENxg05W2CbZUIOsi2ocXtGXnmaDLdHYx&#10;G1FPBKnS8zRNL8YhWgLZ8bWxzn+T2LBwyLmlvCLIsF8535seTWJiqOpiWSsVhYO7UZbtgRpPfCmw&#10;5UyB83SZ82VcQzR3+kxp1uZ8kk5jZkCMLBV4SrIxhJHTW85AbYnqwtuYy5vX7mNBQxG34Ko+2+hx&#10;yE3pUIuMRB5qfoU5nHy36WL7xrNjqzZYHKinFnuyOyOWNQVYUfFrsMRuwpwm1t/TViqkcnE4cVah&#10;/f2v+2Cf87BPLul5SwNDaPzagZUE63dNjJyNp9MwYVGYppcTEuypZnOq0bvmBqk1Y/oejIjHYO/V&#10;8VhabJ5pthchMKlAC0qux30Qbnw/yPQ7CLlYRDOaKgN+pR+NCM4DegHdp+4ZrBl45ImBd3gcLsje&#10;0am3DS81LnYeyzpyLaDdQzsQnyYysnX4PcLIn8rR6vWPm/8BAAD//wMAUEsDBBQABgAIAAAAIQCh&#10;HECl4gAAAAoBAAAPAAAAZHJzL2Rvd25yZXYueG1sTI9BT8MwDIXvSPyHyEhcEEs2OlZK0wmBQJM4&#10;MAYcuGWNaas1TtekW/n3mBPcbL+n5+/ly9G14oB9aDxpmE4UCKTS24YqDe9vj5cpiBANWdN6Qg3f&#10;GGBZnJ7kJrP+SK942MRKcAiFzGioY+wyKUNZozNh4jsk1r5870zkta+k7c2Rw10rZ0pdS2ca4g+1&#10;6fC+xnK3GZyGC7t7KYdP9zD/WD3N2+f1XiXrvdbnZ+PdLYiIY/wzwy8+o0PBTFs/kA2i1bC4UVds&#10;1TBLuRMb0jThw5aHxTQBWeTyf4XiBwAA//8DAFBLAQItABQABgAIAAAAIQC2gziS/gAAAOEBAAAT&#10;AAAAAAAAAAAAAAAAAAAAAABbQ29udGVudF9UeXBlc10ueG1sUEsBAi0AFAAGAAgAAAAhADj9If/W&#10;AAAAlAEAAAsAAAAAAAAAAAAAAAAALwEAAF9yZWxzLy5yZWxzUEsBAi0AFAAGAAgAAAAhAKny1959&#10;AgAAKwUAAA4AAAAAAAAAAAAAAAAALgIAAGRycy9lMm9Eb2MueG1sUEsBAi0AFAAGAAgAAAAhAKEc&#10;QKXiAAAACgEAAA8AAAAAAAAAAAAAAAAA1wQAAGRycy9kb3ducmV2LnhtbFBLBQYAAAAABAAEAPMA&#10;AADmBQAAAAA=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24589F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24589F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4.4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: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C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NMR spectrum of</w:t>
                      </w:r>
                      <w:r w:rsidR="00B946E9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compound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3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</w:p>
                    <w:p w:rsidR="006A5942" w:rsidRPr="008C17E5" w:rsidRDefault="006A5942" w:rsidP="0024589F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AF073C" w:rsidRPr="00AF073C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>
            <wp:extent cx="5156200" cy="7994391"/>
            <wp:effectExtent l="0" t="0" r="6350" b="6985"/>
            <wp:docPr id="21" name="Picture 21" descr="C:\Users\Rezwan\Desktop\NMR\NMR images\31\31.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Rezwan\Desktop\NMR\NMR images\31\31.08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9043" cy="7998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4D21" w:rsidRPr="00970F66" w:rsidRDefault="00427289" w:rsidP="00970F66">
      <w:pPr>
        <w:tabs>
          <w:tab w:val="left" w:pos="1350"/>
        </w:tabs>
        <w:spacing w:line="480" w:lineRule="auto"/>
        <w:jc w:val="both"/>
        <w:rPr>
          <w:rFonts w:ascii="Times New Roman" w:hAnsi="Times New Roman" w:cs="Times New Roman"/>
          <w:color w:val="5B9BD5" w:themeColor="accent1"/>
          <w:sz w:val="26"/>
          <w:szCs w:val="26"/>
        </w:rPr>
      </w:pPr>
      <w:r w:rsidRPr="00970F66">
        <w:rPr>
          <w:rFonts w:ascii="Times New Roman" w:eastAsia="Arial Unicode MS" w:hAnsi="Times New Roman"/>
          <w:color w:val="5B9BD5" w:themeColor="accent1"/>
          <w:sz w:val="30"/>
          <w:szCs w:val="30"/>
        </w:rPr>
        <w:lastRenderedPageBreak/>
        <w:t xml:space="preserve">Characterization of </w:t>
      </w:r>
      <w:r w:rsidR="00B946E9">
        <w:rPr>
          <w:rFonts w:ascii="Times New Roman" w:eastAsia="Arial Unicode MS" w:hAnsi="Times New Roman"/>
          <w:color w:val="5B9BD5" w:themeColor="accent1"/>
          <w:sz w:val="30"/>
          <w:szCs w:val="30"/>
        </w:rPr>
        <w:t xml:space="preserve">compound </w:t>
      </w:r>
      <w:proofErr w:type="spellStart"/>
      <w:r w:rsidR="00B946E9">
        <w:rPr>
          <w:rFonts w:ascii="Times New Roman" w:eastAsia="Arial Unicode MS" w:hAnsi="Times New Roman"/>
          <w:color w:val="5B9BD5" w:themeColor="accent1"/>
          <w:sz w:val="30"/>
          <w:szCs w:val="30"/>
        </w:rPr>
        <w:t>compound</w:t>
      </w:r>
      <w:proofErr w:type="spellEnd"/>
      <w:r w:rsidR="00B946E9">
        <w:rPr>
          <w:rFonts w:ascii="Times New Roman" w:eastAsia="Arial Unicode MS" w:hAnsi="Times New Roman"/>
          <w:color w:val="5B9BD5" w:themeColor="accent1"/>
          <w:sz w:val="30"/>
          <w:szCs w:val="30"/>
        </w:rPr>
        <w:t xml:space="preserve"> </w:t>
      </w:r>
      <w:r w:rsidRPr="00970F66">
        <w:rPr>
          <w:rFonts w:ascii="Times New Roman" w:eastAsia="Arial Unicode MS" w:hAnsi="Times New Roman"/>
          <w:color w:val="5B9BD5" w:themeColor="accent1"/>
          <w:sz w:val="30"/>
          <w:szCs w:val="30"/>
        </w:rPr>
        <w:t>003</w:t>
      </w:r>
      <w:r w:rsidR="00697ECD" w:rsidRPr="00970F66">
        <w:rPr>
          <w:rFonts w:ascii="Times New Roman" w:eastAsia="Arial Unicode MS" w:hAnsi="Times New Roman"/>
          <w:color w:val="5B9BD5" w:themeColor="accent1"/>
          <w:sz w:val="30"/>
          <w:szCs w:val="30"/>
        </w:rPr>
        <w:t xml:space="preserve"> as P</w:t>
      </w:r>
      <w:r w:rsidR="00D8232C" w:rsidRPr="00970F66">
        <w:rPr>
          <w:rFonts w:ascii="Times New Roman" w:eastAsia="Arial Unicode MS" w:hAnsi="Times New Roman"/>
          <w:color w:val="5B9BD5" w:themeColor="accent1"/>
          <w:sz w:val="30"/>
          <w:szCs w:val="30"/>
        </w:rPr>
        <w:t>hytol</w:t>
      </w:r>
      <w:r w:rsidRPr="00970F66">
        <w:rPr>
          <w:rFonts w:ascii="Times New Roman" w:eastAsia="Arial Unicode MS" w:hAnsi="Times New Roman"/>
          <w:color w:val="5B9BD5" w:themeColor="accent1"/>
          <w:sz w:val="30"/>
          <w:szCs w:val="30"/>
        </w:rPr>
        <w:t xml:space="preserve"> </w:t>
      </w:r>
      <w:r w:rsidR="00697ECD" w:rsidRPr="00970F66">
        <w:rPr>
          <w:rFonts w:ascii="Times New Roman" w:eastAsia="Arial Unicode MS" w:hAnsi="Times New Roman"/>
          <w:color w:val="5B9BD5" w:themeColor="accent1"/>
          <w:sz w:val="30"/>
          <w:szCs w:val="30"/>
        </w:rPr>
        <w:t>(8)</w:t>
      </w:r>
    </w:p>
    <w:p w:rsidR="00427289" w:rsidRPr="00427289" w:rsidRDefault="00427289" w:rsidP="00A86031">
      <w:pPr>
        <w:spacing w:after="0"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27289">
        <w:rPr>
          <w:rFonts w:ascii="Times New Roman" w:eastAsia="Arial Unicode MS" w:hAnsi="Times New Roman" w:cs="Times New Roman"/>
          <w:bCs/>
          <w:sz w:val="24"/>
          <w:szCs w:val="24"/>
        </w:rPr>
        <w:t>Sl</w:t>
      </w:r>
      <w:r>
        <w:rPr>
          <w:rFonts w:ascii="Times New Roman" w:eastAsia="Arial Unicode MS" w:hAnsi="Times New Roman" w:cs="Times New Roman"/>
          <w:bCs/>
          <w:sz w:val="24"/>
          <w:szCs w:val="24"/>
        </w:rPr>
        <w:t xml:space="preserve">ightly impure </w:t>
      </w:r>
      <w:r w:rsidR="00B946E9">
        <w:rPr>
          <w:rFonts w:ascii="Times New Roman" w:eastAsia="Arial Unicode MS" w:hAnsi="Times New Roman" w:cs="Times New Roman"/>
          <w:bCs/>
          <w:sz w:val="24"/>
          <w:szCs w:val="24"/>
        </w:rPr>
        <w:t xml:space="preserve">compound </w:t>
      </w:r>
      <w:r>
        <w:rPr>
          <w:rFonts w:ascii="Times New Roman" w:eastAsia="Arial Unicode MS" w:hAnsi="Times New Roman" w:cs="Times New Roman"/>
          <w:bCs/>
          <w:sz w:val="24"/>
          <w:szCs w:val="24"/>
        </w:rPr>
        <w:t>003</w:t>
      </w:r>
      <w:r w:rsidRPr="00427289">
        <w:rPr>
          <w:rFonts w:ascii="Times New Roman" w:eastAsia="Arial Unicode MS" w:hAnsi="Times New Roman" w:cs="Times New Roman"/>
          <w:bCs/>
          <w:sz w:val="24"/>
          <w:szCs w:val="24"/>
        </w:rPr>
        <w:t xml:space="preserve"> was o</w:t>
      </w:r>
      <w:r w:rsidR="0064625C">
        <w:rPr>
          <w:rFonts w:ascii="Times New Roman" w:eastAsia="Arial Unicode MS" w:hAnsi="Times New Roman" w:cs="Times New Roman"/>
          <w:bCs/>
          <w:sz w:val="24"/>
          <w:szCs w:val="24"/>
        </w:rPr>
        <w:t>btained from column fraction of</w:t>
      </w:r>
      <w:r w:rsidR="0021153B">
        <w:rPr>
          <w:rFonts w:ascii="Times New Roman" w:eastAsia="Arial Unicode MS" w:hAnsi="Times New Roman" w:cs="Times New Roman"/>
          <w:bCs/>
          <w:sz w:val="24"/>
          <w:szCs w:val="24"/>
        </w:rPr>
        <w:t xml:space="preserve"> chloroform</w:t>
      </w:r>
      <w:r>
        <w:rPr>
          <w:rFonts w:ascii="Times New Roman" w:eastAsia="Arial Unicode MS" w:hAnsi="Times New Roman" w:cs="Times New Roman"/>
          <w:bCs/>
          <w:sz w:val="24"/>
          <w:szCs w:val="24"/>
        </w:rPr>
        <w:t xml:space="preserve"> </w:t>
      </w:r>
      <w:r w:rsidRPr="00427289">
        <w:rPr>
          <w:rFonts w:ascii="Times New Roman" w:eastAsia="Arial Unicode MS" w:hAnsi="Times New Roman" w:cs="Times New Roman"/>
          <w:bCs/>
          <w:sz w:val="24"/>
          <w:szCs w:val="24"/>
        </w:rPr>
        <w:t xml:space="preserve">soluble </w:t>
      </w:r>
      <w:proofErr w:type="spellStart"/>
      <w:r w:rsidRPr="00427289">
        <w:rPr>
          <w:rFonts w:ascii="Times New Roman" w:eastAsia="Arial Unicode MS" w:hAnsi="Times New Roman" w:cs="Times New Roman"/>
          <w:bCs/>
          <w:sz w:val="24"/>
          <w:szCs w:val="24"/>
        </w:rPr>
        <w:t>partitionate</w:t>
      </w:r>
      <w:proofErr w:type="spellEnd"/>
      <w:r w:rsidRPr="00427289">
        <w:rPr>
          <w:rFonts w:ascii="Times New Roman" w:eastAsia="Arial Unicode MS" w:hAnsi="Times New Roman" w:cs="Times New Roman"/>
          <w:bCs/>
          <w:sz w:val="24"/>
          <w:szCs w:val="24"/>
        </w:rPr>
        <w:t xml:space="preserve"> </w:t>
      </w:r>
      <w:r w:rsidRPr="00427289">
        <w:rPr>
          <w:rFonts w:ascii="Times New Roman" w:hAnsi="Times New Roman" w:cs="Times New Roman"/>
          <w:color w:val="000000"/>
          <w:sz w:val="24"/>
          <w:szCs w:val="24"/>
        </w:rPr>
        <w:t xml:space="preserve">of methanol extract of leaves of </w:t>
      </w:r>
      <w:r w:rsidR="0064625C">
        <w:rPr>
          <w:rFonts w:ascii="Times New Roman" w:hAnsi="Times New Roman" w:cs="Times New Roman"/>
          <w:i/>
          <w:color w:val="000000"/>
          <w:sz w:val="24"/>
          <w:szCs w:val="24"/>
        </w:rPr>
        <w:t>E</w:t>
      </w:r>
      <w:r w:rsidRPr="00427289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. </w:t>
      </w:r>
      <w:proofErr w:type="spellStart"/>
      <w:r w:rsidR="0064625C">
        <w:rPr>
          <w:rFonts w:ascii="Times New Roman" w:hAnsi="Times New Roman" w:cs="Times New Roman"/>
          <w:i/>
          <w:color w:val="000000"/>
          <w:sz w:val="24"/>
          <w:szCs w:val="24"/>
        </w:rPr>
        <w:t>fusca</w:t>
      </w:r>
      <w:proofErr w:type="spellEnd"/>
      <w:r w:rsidRPr="00427289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Pr="00427289">
        <w:rPr>
          <w:rFonts w:ascii="Times New Roman" w:hAnsi="Times New Roman" w:cs="Times New Roman"/>
          <w:color w:val="000000"/>
          <w:sz w:val="24"/>
          <w:szCs w:val="24"/>
        </w:rPr>
        <w:t>which was purified by preparative TLC over silica gel F</w:t>
      </w:r>
      <w:r w:rsidRPr="0042728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54</w:t>
      </w:r>
      <w:r w:rsidRPr="00427289">
        <w:rPr>
          <w:rFonts w:ascii="Times New Roman" w:hAnsi="Times New Roman" w:cs="Times New Roman"/>
          <w:color w:val="000000"/>
          <w:sz w:val="24"/>
          <w:szCs w:val="24"/>
        </w:rPr>
        <w:t xml:space="preserve"> using toluene and ethyl acetate (95:5) as a mobile phase. The compound showed purple spot on TLC plate when sprayed with 1% vanillin in sulfuric acid followed by heating for 5 minutes at 105-110</w:t>
      </w:r>
      <w:r w:rsidRPr="0042728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Pr="00427289">
        <w:rPr>
          <w:rFonts w:ascii="Times New Roman" w:hAnsi="Times New Roman" w:cs="Times New Roman"/>
          <w:color w:val="000000"/>
          <w:sz w:val="24"/>
          <w:szCs w:val="24"/>
        </w:rPr>
        <w:t>C. It was found to be soluble in ethyl a</w:t>
      </w:r>
      <w:r w:rsidR="0021153B">
        <w:rPr>
          <w:rFonts w:ascii="Times New Roman" w:hAnsi="Times New Roman" w:cs="Times New Roman"/>
          <w:color w:val="000000"/>
          <w:sz w:val="24"/>
          <w:szCs w:val="24"/>
        </w:rPr>
        <w:t>cetate, chloroform and chloroform</w:t>
      </w:r>
      <w:r w:rsidRPr="00427289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427289" w:rsidRPr="00427289" w:rsidRDefault="00427289" w:rsidP="00765996">
      <w:pPr>
        <w:spacing w:after="0" w:line="480" w:lineRule="auto"/>
        <w:jc w:val="both"/>
        <w:rPr>
          <w:rFonts w:ascii="Times New Roman" w:eastAsia="Arial Unicode MS" w:hAnsi="Times New Roman" w:cs="Times New Roman"/>
          <w:bCs/>
          <w:sz w:val="24"/>
          <w:szCs w:val="24"/>
        </w:rPr>
      </w:pPr>
      <w:r w:rsidRPr="00427289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The </w:t>
      </w:r>
      <w:r w:rsidRPr="00427289">
        <w:rPr>
          <w:rFonts w:ascii="Times New Roman" w:hAnsi="Times New Roman" w:cs="Times New Roman"/>
          <w:bCs/>
          <w:iCs/>
          <w:color w:val="000000"/>
          <w:sz w:val="24"/>
          <w:szCs w:val="24"/>
          <w:vertAlign w:val="superscript"/>
        </w:rPr>
        <w:t>1</w:t>
      </w:r>
      <w:r w:rsidRPr="00427289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H NMR spectrum </w:t>
      </w:r>
      <w:r w:rsidRPr="00427289">
        <w:rPr>
          <w:rFonts w:ascii="Times New Roman" w:hAnsi="Times New Roman" w:cs="Times New Roman"/>
          <w:sz w:val="24"/>
          <w:szCs w:val="24"/>
        </w:rPr>
        <w:t>(400 MHz, CDCl</w:t>
      </w:r>
      <w:r w:rsidRPr="0042728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92403">
        <w:rPr>
          <w:rFonts w:ascii="Times New Roman" w:hAnsi="Times New Roman" w:cs="Times New Roman"/>
          <w:color w:val="000000"/>
          <w:sz w:val="24"/>
          <w:szCs w:val="24"/>
          <w:lang w:bidi="bn-IN"/>
        </w:rPr>
        <w:t>,</w:t>
      </w:r>
      <w:r w:rsidR="00492403">
        <w:rPr>
          <w:rFonts w:ascii="Times New Roman" w:hAnsi="Times New Roman" w:cs="Times New Roman"/>
          <w:sz w:val="24"/>
          <w:szCs w:val="24"/>
        </w:rPr>
        <w:t xml:space="preserve"> </w:t>
      </w:r>
      <w:r w:rsidR="00492403">
        <w:rPr>
          <w:rFonts w:ascii="Times New Roman" w:hAnsi="Times New Roman"/>
          <w:color w:val="000000"/>
          <w:sz w:val="24"/>
          <w:szCs w:val="24"/>
        </w:rPr>
        <w:t>Figures: 3.5.1-3.5.2 and Table-3.5</w:t>
      </w:r>
      <w:r w:rsidR="00294B91">
        <w:rPr>
          <w:rFonts w:ascii="Times New Roman" w:hAnsi="Times New Roman" w:cs="Times New Roman"/>
          <w:sz w:val="24"/>
          <w:szCs w:val="24"/>
        </w:rPr>
        <w:t>) of</w:t>
      </w:r>
      <w:r w:rsidR="00B14422">
        <w:rPr>
          <w:rFonts w:ascii="Times New Roman" w:hAnsi="Times New Roman" w:cs="Times New Roman"/>
          <w:sz w:val="24"/>
          <w:szCs w:val="24"/>
        </w:rPr>
        <w:t xml:space="preserve"> </w:t>
      </w:r>
      <w:r w:rsidR="00B14422">
        <w:rPr>
          <w:rFonts w:ascii="Times New Roman" w:eastAsia="Arial Unicode MS" w:hAnsi="Times New Roman" w:cs="Times New Roman"/>
          <w:bCs/>
          <w:sz w:val="24"/>
          <w:szCs w:val="24"/>
        </w:rPr>
        <w:t>compound</w:t>
      </w:r>
      <w:r w:rsidR="00294B91">
        <w:rPr>
          <w:rFonts w:ascii="Times New Roman" w:hAnsi="Times New Roman" w:cs="Times New Roman"/>
          <w:sz w:val="24"/>
          <w:szCs w:val="24"/>
        </w:rPr>
        <w:t xml:space="preserve"> 003</w:t>
      </w:r>
      <w:r w:rsidRPr="00427289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Pr="00427289">
        <w:rPr>
          <w:rFonts w:ascii="Times New Roman" w:hAnsi="Times New Roman" w:cs="Times New Roman"/>
          <w:color w:val="000000"/>
          <w:sz w:val="24"/>
          <w:szCs w:val="24"/>
        </w:rPr>
        <w:t xml:space="preserve">exhibited a </w:t>
      </w:r>
      <w:r w:rsidRPr="00427289">
        <w:rPr>
          <w:rFonts w:ascii="Times New Roman" w:hAnsi="Times New Roman" w:cs="Times New Roman"/>
          <w:sz w:val="24"/>
          <w:szCs w:val="24"/>
        </w:rPr>
        <w:t xml:space="preserve">doublet of two proton intensity </w:t>
      </w:r>
      <w:r w:rsidR="00C52181">
        <w:rPr>
          <w:rFonts w:ascii="Times New Roman" w:hAnsi="Times New Roman" w:cs="Times New Roman"/>
          <w:sz w:val="24"/>
          <w:szCs w:val="24"/>
        </w:rPr>
        <w:t>at δ 4.17</w:t>
      </w:r>
      <w:r w:rsidRPr="00427289">
        <w:rPr>
          <w:rFonts w:ascii="Times New Roman" w:hAnsi="Times New Roman" w:cs="Times New Roman"/>
          <w:sz w:val="24"/>
          <w:szCs w:val="24"/>
        </w:rPr>
        <w:t xml:space="preserve"> (</w:t>
      </w:r>
      <w:r w:rsidRPr="00427289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427289">
        <w:rPr>
          <w:rFonts w:ascii="Times New Roman" w:hAnsi="Times New Roman" w:cs="Times New Roman"/>
          <w:sz w:val="24"/>
          <w:szCs w:val="24"/>
        </w:rPr>
        <w:t xml:space="preserve">= 6.8 Hz), which could be assigned to H-1. A broad triplet for one proton </w:t>
      </w:r>
      <w:r w:rsidR="00C52181">
        <w:rPr>
          <w:rFonts w:ascii="Times New Roman" w:hAnsi="Times New Roman" w:cs="Times New Roman"/>
          <w:sz w:val="24"/>
          <w:szCs w:val="24"/>
        </w:rPr>
        <w:t>observed at δ 5.43</w:t>
      </w:r>
      <w:r w:rsidRPr="00427289">
        <w:rPr>
          <w:rFonts w:ascii="Times New Roman" w:hAnsi="Times New Roman" w:cs="Times New Roman"/>
          <w:sz w:val="24"/>
          <w:szCs w:val="24"/>
        </w:rPr>
        <w:t xml:space="preserve">, was attributed to the </w:t>
      </w:r>
      <w:proofErr w:type="spellStart"/>
      <w:r w:rsidRPr="00427289">
        <w:rPr>
          <w:rFonts w:ascii="Times New Roman" w:hAnsi="Times New Roman" w:cs="Times New Roman"/>
          <w:sz w:val="24"/>
          <w:szCs w:val="24"/>
        </w:rPr>
        <w:t>olefinic</w:t>
      </w:r>
      <w:proofErr w:type="spellEnd"/>
      <w:r w:rsidRPr="0042728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27289">
        <w:rPr>
          <w:rFonts w:ascii="Times New Roman" w:hAnsi="Times New Roman" w:cs="Times New Roman"/>
          <w:sz w:val="24"/>
          <w:szCs w:val="24"/>
        </w:rPr>
        <w:t>methine</w:t>
      </w:r>
      <w:proofErr w:type="spellEnd"/>
      <w:r w:rsidRPr="00427289">
        <w:rPr>
          <w:rFonts w:ascii="Times New Roman" w:hAnsi="Times New Roman" w:cs="Times New Roman"/>
          <w:sz w:val="24"/>
          <w:szCs w:val="24"/>
        </w:rPr>
        <w:t xml:space="preserve"> (=CH-). The t</w:t>
      </w:r>
      <w:r w:rsidR="00C52181">
        <w:rPr>
          <w:rFonts w:ascii="Times New Roman" w:hAnsi="Times New Roman" w:cs="Times New Roman"/>
          <w:sz w:val="24"/>
          <w:szCs w:val="24"/>
        </w:rPr>
        <w:t>riplet at δ 2.01</w:t>
      </w:r>
      <w:r w:rsidRPr="00427289">
        <w:rPr>
          <w:rFonts w:ascii="Times New Roman" w:hAnsi="Times New Roman" w:cs="Times New Roman"/>
          <w:sz w:val="24"/>
          <w:szCs w:val="24"/>
        </w:rPr>
        <w:t xml:space="preserve"> of two proton intensity was ascribed to H-4. A </w:t>
      </w:r>
      <w:proofErr w:type="spellStart"/>
      <w:r w:rsidRPr="00427289">
        <w:rPr>
          <w:rFonts w:ascii="Times New Roman" w:hAnsi="Times New Roman" w:cs="Times New Roman"/>
          <w:sz w:val="24"/>
          <w:szCs w:val="24"/>
        </w:rPr>
        <w:t>multiplet</w:t>
      </w:r>
      <w:proofErr w:type="spellEnd"/>
      <w:r w:rsidRPr="00427289">
        <w:rPr>
          <w:rFonts w:ascii="Times New Roman" w:hAnsi="Times New Roman" w:cs="Times New Roman"/>
          <w:sz w:val="24"/>
          <w:szCs w:val="24"/>
        </w:rPr>
        <w:t xml:space="preserve"> at δ 1.07 indicated the presence of two protons at H-7 and H-11. The proton attached to the terminal </w:t>
      </w:r>
      <w:proofErr w:type="spellStart"/>
      <w:r w:rsidRPr="00427289">
        <w:rPr>
          <w:rFonts w:ascii="Times New Roman" w:hAnsi="Times New Roman" w:cs="Times New Roman"/>
          <w:sz w:val="24"/>
          <w:szCs w:val="24"/>
        </w:rPr>
        <w:t>methyls</w:t>
      </w:r>
      <w:proofErr w:type="spellEnd"/>
      <w:r w:rsidRPr="00427289">
        <w:rPr>
          <w:rFonts w:ascii="Times New Roman" w:hAnsi="Times New Roman" w:cs="Times New Roman"/>
          <w:sz w:val="24"/>
          <w:szCs w:val="24"/>
        </w:rPr>
        <w:t xml:space="preserve"> at C-15 were observed as a </w:t>
      </w:r>
      <w:proofErr w:type="spellStart"/>
      <w:r w:rsidRPr="00427289">
        <w:rPr>
          <w:rFonts w:ascii="Times New Roman" w:hAnsi="Times New Roman" w:cs="Times New Roman"/>
          <w:sz w:val="24"/>
          <w:szCs w:val="24"/>
        </w:rPr>
        <w:t>multiplet</w:t>
      </w:r>
      <w:proofErr w:type="spellEnd"/>
      <w:r w:rsidRPr="00427289">
        <w:rPr>
          <w:rFonts w:ascii="Times New Roman" w:hAnsi="Times New Roman" w:cs="Times New Roman"/>
          <w:sz w:val="24"/>
          <w:szCs w:val="24"/>
        </w:rPr>
        <w:t xml:space="preserve"> at δ 1.66. A d</w:t>
      </w:r>
      <w:r w:rsidR="00B20A99">
        <w:rPr>
          <w:rFonts w:ascii="Times New Roman" w:hAnsi="Times New Roman" w:cs="Times New Roman"/>
          <w:sz w:val="24"/>
          <w:szCs w:val="24"/>
        </w:rPr>
        <w:t>oublet at δ 0.89</w:t>
      </w:r>
      <w:r w:rsidRPr="00427289">
        <w:rPr>
          <w:rFonts w:ascii="Times New Roman" w:hAnsi="Times New Roman" w:cs="Times New Roman"/>
          <w:sz w:val="24"/>
          <w:szCs w:val="24"/>
        </w:rPr>
        <w:t xml:space="preserve"> for another six methyl protons was assigned to the positions at C-7 and C-11. In addition,</w:t>
      </w:r>
      <w:r w:rsidR="00A64DAC">
        <w:rPr>
          <w:rFonts w:ascii="Times New Roman" w:hAnsi="Times New Roman" w:cs="Times New Roman"/>
          <w:sz w:val="24"/>
          <w:szCs w:val="24"/>
        </w:rPr>
        <w:t xml:space="preserve"> doublet at δ 1.08</w:t>
      </w:r>
      <w:r w:rsidRPr="00427289">
        <w:rPr>
          <w:rFonts w:ascii="Times New Roman" w:hAnsi="Times New Roman" w:cs="Times New Roman"/>
          <w:sz w:val="24"/>
          <w:szCs w:val="24"/>
        </w:rPr>
        <w:t xml:space="preserve"> (</w:t>
      </w:r>
      <w:r w:rsidRPr="00427289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A64DAC">
        <w:rPr>
          <w:rFonts w:ascii="Times New Roman" w:hAnsi="Times New Roman" w:cs="Times New Roman"/>
          <w:sz w:val="24"/>
          <w:szCs w:val="24"/>
        </w:rPr>
        <w:t>= 7.6</w:t>
      </w:r>
      <w:r w:rsidRPr="00427289">
        <w:rPr>
          <w:rFonts w:ascii="Times New Roman" w:hAnsi="Times New Roman" w:cs="Times New Roman"/>
          <w:sz w:val="24"/>
          <w:szCs w:val="24"/>
        </w:rPr>
        <w:t xml:space="preserve"> Hz) was ascribed to six methyl protons (H</w:t>
      </w:r>
      <w:r w:rsidRPr="0042728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27289">
        <w:rPr>
          <w:rFonts w:ascii="Times New Roman" w:hAnsi="Times New Roman" w:cs="Times New Roman"/>
          <w:sz w:val="24"/>
          <w:szCs w:val="24"/>
        </w:rPr>
        <w:t>-16, H</w:t>
      </w:r>
      <w:r w:rsidRPr="0042728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27289">
        <w:rPr>
          <w:rFonts w:ascii="Times New Roman" w:hAnsi="Times New Roman" w:cs="Times New Roman"/>
          <w:sz w:val="24"/>
          <w:szCs w:val="24"/>
        </w:rPr>
        <w:t xml:space="preserve">-17) attached to C-15. The above spectral features were comparable to those of phytol (Wailed </w:t>
      </w:r>
      <w:r w:rsidRPr="00427289">
        <w:rPr>
          <w:rFonts w:ascii="Times New Roman" w:hAnsi="Times New Roman" w:cs="Times New Roman"/>
          <w:i/>
          <w:iCs/>
          <w:sz w:val="24"/>
          <w:szCs w:val="24"/>
        </w:rPr>
        <w:t xml:space="preserve">et al., </w:t>
      </w:r>
      <w:r w:rsidRPr="00427289">
        <w:rPr>
          <w:rFonts w:ascii="Times New Roman" w:hAnsi="Times New Roman" w:cs="Times New Roman"/>
          <w:sz w:val="24"/>
          <w:szCs w:val="24"/>
        </w:rPr>
        <w:t>2010) and therefore,</w:t>
      </w:r>
      <w:r w:rsidR="00B14422">
        <w:rPr>
          <w:rFonts w:ascii="Times New Roman" w:hAnsi="Times New Roman" w:cs="Times New Roman"/>
          <w:sz w:val="24"/>
          <w:szCs w:val="24"/>
        </w:rPr>
        <w:t xml:space="preserve"> </w:t>
      </w:r>
      <w:r w:rsidR="00B14422">
        <w:rPr>
          <w:rFonts w:ascii="Times New Roman" w:eastAsia="Arial Unicode MS" w:hAnsi="Times New Roman" w:cs="Times New Roman"/>
          <w:bCs/>
          <w:sz w:val="24"/>
          <w:szCs w:val="24"/>
        </w:rPr>
        <w:t>compound</w:t>
      </w:r>
      <w:r w:rsidRPr="00427289">
        <w:rPr>
          <w:rFonts w:ascii="Times New Roman" w:hAnsi="Times New Roman" w:cs="Times New Roman"/>
          <w:sz w:val="24"/>
          <w:szCs w:val="24"/>
        </w:rPr>
        <w:t xml:space="preserve"> </w:t>
      </w:r>
      <w:r w:rsidR="00A64DAC">
        <w:rPr>
          <w:rFonts w:ascii="Times New Roman" w:hAnsi="Times New Roman" w:cs="Times New Roman"/>
          <w:sz w:val="24"/>
          <w:szCs w:val="24"/>
        </w:rPr>
        <w:t>003</w:t>
      </w:r>
      <w:r w:rsidRPr="00427289">
        <w:rPr>
          <w:rFonts w:ascii="Times New Roman" w:hAnsi="Times New Roman" w:cs="Times New Roman"/>
          <w:sz w:val="24"/>
          <w:szCs w:val="24"/>
        </w:rPr>
        <w:t xml:space="preserve"> was characterized as a </w:t>
      </w:r>
      <w:proofErr w:type="spellStart"/>
      <w:r w:rsidRPr="00427289">
        <w:rPr>
          <w:rFonts w:ascii="Times New Roman" w:hAnsi="Times New Roman" w:cs="Times New Roman"/>
          <w:sz w:val="24"/>
          <w:szCs w:val="24"/>
        </w:rPr>
        <w:t>diterpene</w:t>
      </w:r>
      <w:proofErr w:type="spellEnd"/>
      <w:r w:rsidRPr="00427289">
        <w:rPr>
          <w:rFonts w:ascii="Times New Roman" w:hAnsi="Times New Roman" w:cs="Times New Roman"/>
          <w:sz w:val="24"/>
          <w:szCs w:val="24"/>
        </w:rPr>
        <w:t xml:space="preserve"> alcohol phytol</w:t>
      </w:r>
      <w:r w:rsidR="0063494F">
        <w:rPr>
          <w:rFonts w:ascii="Times New Roman" w:hAnsi="Times New Roman" w:cs="Times New Roman"/>
          <w:b/>
          <w:sz w:val="24"/>
          <w:szCs w:val="24"/>
        </w:rPr>
        <w:t>.</w:t>
      </w:r>
    </w:p>
    <w:p w:rsidR="00427289" w:rsidRPr="00427289" w:rsidRDefault="00427289" w:rsidP="00427289">
      <w:pPr>
        <w:pStyle w:val="ListParagraph"/>
        <w:spacing w:line="480" w:lineRule="auto"/>
        <w:rPr>
          <w:rFonts w:ascii="Times New Roman" w:eastAsia="Arial Unicode MS" w:hAnsi="Times New Roman" w:cs="Times New Roman"/>
          <w:sz w:val="24"/>
          <w:szCs w:val="24"/>
        </w:rPr>
      </w:pPr>
    </w:p>
    <w:p w:rsidR="00427289" w:rsidRPr="00427289" w:rsidRDefault="00427289" w:rsidP="00427289">
      <w:pPr>
        <w:pStyle w:val="ListParagraph"/>
        <w:spacing w:line="480" w:lineRule="auto"/>
        <w:rPr>
          <w:rFonts w:ascii="Times New Roman" w:eastAsia="Arial Unicode MS" w:hAnsi="Times New Roman" w:cs="Times New Roman"/>
          <w:sz w:val="24"/>
          <w:szCs w:val="24"/>
        </w:rPr>
      </w:pPr>
    </w:p>
    <w:p w:rsidR="00427289" w:rsidRPr="00427289" w:rsidRDefault="00427289" w:rsidP="00427289">
      <w:pPr>
        <w:pStyle w:val="ListParagraph"/>
        <w:spacing w:line="480" w:lineRule="auto"/>
        <w:rPr>
          <w:rFonts w:ascii="Times New Roman" w:eastAsia="Arial Unicode MS" w:hAnsi="Times New Roman" w:cs="Times New Roman"/>
          <w:sz w:val="24"/>
          <w:szCs w:val="24"/>
        </w:rPr>
      </w:pPr>
    </w:p>
    <w:p w:rsidR="00427289" w:rsidRPr="00427289" w:rsidRDefault="009E26F4" w:rsidP="00427289">
      <w:pPr>
        <w:pStyle w:val="ListParagraph"/>
        <w:tabs>
          <w:tab w:val="left" w:pos="2060"/>
        </w:tabs>
        <w:spacing w:line="480" w:lineRule="auto"/>
        <w:rPr>
          <w:rFonts w:ascii="Times New Roman" w:eastAsia="Arial Unicode MS" w:hAnsi="Times New Roman" w:cs="Times New Roman"/>
          <w:sz w:val="24"/>
          <w:szCs w:val="24"/>
        </w:rPr>
      </w:pPr>
      <w:r w:rsidRPr="00427289">
        <w:rPr>
          <w:rFonts w:ascii="Times New Roman" w:hAnsi="Times New Roman" w:cs="Times New Roman"/>
          <w:sz w:val="24"/>
          <w:szCs w:val="24"/>
        </w:rPr>
        <w:object w:dxaOrig="8974" w:dyaOrig="1942">
          <v:shape id="_x0000_i1027" type="#_x0000_t75" style="width:379pt;height:97.15pt" o:ole="">
            <v:imagedata r:id="rId30" o:title=""/>
          </v:shape>
          <o:OLEObject Type="Embed" ProgID="ChemDraw.Document.6.0" ShapeID="_x0000_i1027" DrawAspect="Content" ObjectID="_1692567916" r:id="rId31"/>
        </w:object>
      </w:r>
    </w:p>
    <w:p w:rsidR="00427289" w:rsidRPr="00702F71" w:rsidRDefault="00702F71" w:rsidP="00702F71">
      <w:pPr>
        <w:pStyle w:val="ListParagraph"/>
        <w:tabs>
          <w:tab w:val="left" w:pos="3349"/>
        </w:tabs>
        <w:spacing w:line="480" w:lineRule="auto"/>
        <w:jc w:val="center"/>
        <w:rPr>
          <w:rFonts w:ascii="Times New Roman" w:eastAsia="Arial Unicode MS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</w:rPr>
        <w:t>Figure 3.5: Structure of</w:t>
      </w:r>
      <w:r w:rsidRPr="0042728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27289" w:rsidRPr="00427289">
        <w:rPr>
          <w:rFonts w:ascii="Times New Roman" w:hAnsi="Times New Roman" w:cs="Times New Roman"/>
          <w:b/>
          <w:sz w:val="24"/>
          <w:szCs w:val="24"/>
        </w:rPr>
        <w:t>phytol</w:t>
      </w:r>
      <w:r w:rsidR="009E26F4">
        <w:rPr>
          <w:rFonts w:ascii="Times New Roman" w:hAnsi="Times New Roman" w:cs="Times New Roman"/>
          <w:b/>
          <w:sz w:val="24"/>
          <w:szCs w:val="24"/>
        </w:rPr>
        <w:t xml:space="preserve"> (8)</w:t>
      </w:r>
    </w:p>
    <w:p w:rsidR="00427289" w:rsidRPr="00702F71" w:rsidRDefault="00702F71" w:rsidP="00427289">
      <w:pPr>
        <w:spacing w:line="480" w:lineRule="auto"/>
        <w:rPr>
          <w:rFonts w:ascii="Times New Roman" w:hAnsi="Times New Roman" w:cs="Times New Roman"/>
          <w:b/>
          <w:sz w:val="24"/>
          <w:szCs w:val="24"/>
          <w:vertAlign w:val="subscript"/>
        </w:rPr>
      </w:pPr>
      <w:r w:rsidRPr="00702F71">
        <w:rPr>
          <w:rFonts w:ascii="Times New Roman" w:hAnsi="Times New Roman" w:cs="Times New Roman"/>
          <w:b/>
          <w:sz w:val="24"/>
          <w:szCs w:val="24"/>
        </w:rPr>
        <w:t>Table-3.5</w:t>
      </w:r>
      <w:r w:rsidR="00427289" w:rsidRPr="00702F7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427289" w:rsidRPr="00702F71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427289" w:rsidRPr="00702F71">
        <w:rPr>
          <w:rFonts w:ascii="Times New Roman" w:hAnsi="Times New Roman" w:cs="Times New Roman"/>
          <w:b/>
          <w:sz w:val="24"/>
          <w:szCs w:val="24"/>
        </w:rPr>
        <w:t>H NMR spectral data of</w:t>
      </w:r>
      <w:r w:rsidR="00B14422">
        <w:rPr>
          <w:rFonts w:ascii="Times New Roman" w:hAnsi="Times New Roman" w:cs="Times New Roman"/>
          <w:b/>
          <w:sz w:val="24"/>
          <w:szCs w:val="24"/>
        </w:rPr>
        <w:t xml:space="preserve"> compound</w:t>
      </w:r>
      <w:bookmarkStart w:id="0" w:name="_GoBack"/>
      <w:bookmarkEnd w:id="0"/>
      <w:r w:rsidR="00427289" w:rsidRPr="00702F7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D285F" w:rsidRPr="00702F71">
        <w:rPr>
          <w:rFonts w:ascii="Times New Roman" w:hAnsi="Times New Roman" w:cs="Times New Roman"/>
          <w:b/>
          <w:noProof/>
          <w:sz w:val="24"/>
          <w:szCs w:val="24"/>
        </w:rPr>
        <w:t>003</w:t>
      </w:r>
      <w:r w:rsidR="00427289" w:rsidRPr="00702F71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427289" w:rsidRPr="00702F71">
        <w:rPr>
          <w:rFonts w:ascii="Times New Roman" w:hAnsi="Times New Roman" w:cs="Times New Roman"/>
          <w:b/>
          <w:sz w:val="24"/>
          <w:szCs w:val="24"/>
        </w:rPr>
        <w:t xml:space="preserve">and phytol (Wailed </w:t>
      </w:r>
      <w:r w:rsidR="00427289" w:rsidRPr="00702F71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et al., </w:t>
      </w:r>
      <w:r w:rsidR="00427289" w:rsidRPr="00702F71">
        <w:rPr>
          <w:rFonts w:ascii="Times New Roman" w:hAnsi="Times New Roman" w:cs="Times New Roman"/>
          <w:b/>
          <w:sz w:val="24"/>
          <w:szCs w:val="24"/>
        </w:rPr>
        <w:t>2010) in CDCl</w:t>
      </w:r>
      <w:r w:rsidR="00427289" w:rsidRPr="00702F71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56"/>
        <w:gridCol w:w="2825"/>
        <w:gridCol w:w="3978"/>
      </w:tblGrid>
      <w:tr w:rsidR="00427289" w:rsidRPr="00427289" w:rsidTr="0043348A">
        <w:trPr>
          <w:trHeight w:val="764"/>
          <w:jc w:val="center"/>
        </w:trPr>
        <w:tc>
          <w:tcPr>
            <w:tcW w:w="1072" w:type="pct"/>
            <w:vMerge w:val="restar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Position</w:t>
            </w:r>
          </w:p>
        </w:tc>
        <w:tc>
          <w:tcPr>
            <w:tcW w:w="3928" w:type="pct"/>
            <w:gridSpan w:val="2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sym w:font="Symbol" w:char="F064"/>
            </w:r>
            <w:r w:rsidRPr="00427289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GB"/>
              </w:rPr>
              <w:t>H</w:t>
            </w:r>
            <w:r w:rsidRPr="00427289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 xml:space="preserve"> in ppm in CDCl</w:t>
            </w:r>
            <w:r w:rsidRPr="00427289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GB"/>
              </w:rPr>
              <w:t>3</w:t>
            </w:r>
          </w:p>
        </w:tc>
      </w:tr>
      <w:tr w:rsidR="00427289" w:rsidRPr="00427289" w:rsidTr="0043348A">
        <w:trPr>
          <w:trHeight w:val="909"/>
          <w:jc w:val="center"/>
        </w:trPr>
        <w:tc>
          <w:tcPr>
            <w:tcW w:w="1072" w:type="pct"/>
            <w:vMerge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1631" w:type="pct"/>
          </w:tcPr>
          <w:p w:rsidR="00427289" w:rsidRPr="00427289" w:rsidRDefault="000D285F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003</w:t>
            </w:r>
          </w:p>
        </w:tc>
        <w:tc>
          <w:tcPr>
            <w:tcW w:w="2297" w:type="pct"/>
          </w:tcPr>
          <w:p w:rsidR="00427289" w:rsidRPr="00427289" w:rsidRDefault="00427289" w:rsidP="00427289">
            <w:pPr>
              <w:keepNext/>
              <w:keepLines/>
              <w:spacing w:before="200" w:after="0" w:line="480" w:lineRule="auto"/>
              <w:jc w:val="center"/>
              <w:outlineLvl w:val="2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hytol (Wailed </w:t>
            </w:r>
            <w:r w:rsidRPr="00427289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 xml:space="preserve">et al., </w:t>
            </w:r>
            <w:r w:rsidRPr="00427289">
              <w:rPr>
                <w:rFonts w:ascii="Times New Roman" w:hAnsi="Times New Roman" w:cs="Times New Roman"/>
                <w:b/>
                <w:sz w:val="24"/>
                <w:szCs w:val="24"/>
              </w:rPr>
              <w:t>2010)</w:t>
            </w:r>
          </w:p>
        </w:tc>
      </w:tr>
      <w:tr w:rsidR="00427289" w:rsidRPr="00427289" w:rsidTr="0043348A">
        <w:trPr>
          <w:trHeight w:val="693"/>
          <w:jc w:val="center"/>
        </w:trPr>
        <w:tc>
          <w:tcPr>
            <w:tcW w:w="1072" w:type="pct"/>
            <w:vMerge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1631" w:type="pct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b/>
                <w:sz w:val="24"/>
                <w:szCs w:val="24"/>
              </w:rPr>
              <w:t>δ</w:t>
            </w:r>
            <w:r w:rsidRPr="0042728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</w:r>
            <w:r w:rsidRPr="00427289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42728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n ppm, </w:t>
            </w:r>
            <w:proofErr w:type="spellStart"/>
            <w:r w:rsidRPr="00427289">
              <w:rPr>
                <w:rFonts w:ascii="Times New Roman" w:hAnsi="Times New Roman" w:cs="Times New Roman"/>
                <w:b/>
                <w:sz w:val="24"/>
                <w:szCs w:val="24"/>
              </w:rPr>
              <w:t>mult</w:t>
            </w:r>
            <w:proofErr w:type="spellEnd"/>
            <w:r w:rsidRPr="0042728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42728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J</w:t>
            </w:r>
            <w:r w:rsidRPr="0042728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in Hz</w:t>
            </w:r>
          </w:p>
        </w:tc>
        <w:tc>
          <w:tcPr>
            <w:tcW w:w="2297" w:type="pct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b/>
                <w:sz w:val="24"/>
                <w:szCs w:val="24"/>
              </w:rPr>
              <w:t>δ</w:t>
            </w:r>
            <w:r w:rsidRPr="0042728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</w:r>
            <w:r w:rsidRPr="00427289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42728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n ppm, </w:t>
            </w:r>
            <w:proofErr w:type="spellStart"/>
            <w:r w:rsidRPr="00427289">
              <w:rPr>
                <w:rFonts w:ascii="Times New Roman" w:hAnsi="Times New Roman" w:cs="Times New Roman"/>
                <w:b/>
                <w:sz w:val="24"/>
                <w:szCs w:val="24"/>
              </w:rPr>
              <w:t>mult</w:t>
            </w:r>
            <w:proofErr w:type="spellEnd"/>
            <w:r w:rsidRPr="0042728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42728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J</w:t>
            </w:r>
            <w:r w:rsidRPr="0042728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in Hz</w:t>
            </w:r>
          </w:p>
        </w:tc>
      </w:tr>
      <w:tr w:rsidR="00427289" w:rsidRPr="00427289" w:rsidTr="0043348A">
        <w:trPr>
          <w:trHeight w:val="635"/>
          <w:jc w:val="center"/>
        </w:trPr>
        <w:tc>
          <w:tcPr>
            <w:tcW w:w="1072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>H-1</w:t>
            </w:r>
          </w:p>
        </w:tc>
        <w:tc>
          <w:tcPr>
            <w:tcW w:w="1631" w:type="pct"/>
            <w:vAlign w:val="center"/>
          </w:tcPr>
          <w:p w:rsidR="00427289" w:rsidRPr="00427289" w:rsidRDefault="006D13FA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.17</w:t>
            </w:r>
            <w:r w:rsidR="00427289" w:rsidRPr="0042728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 d (</w:t>
            </w:r>
            <w:r w:rsidR="00427289" w:rsidRPr="0042728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J </w:t>
            </w:r>
            <w:r w:rsidR="00427289" w:rsidRPr="00427289">
              <w:rPr>
                <w:rFonts w:ascii="Times New Roman" w:hAnsi="Times New Roman" w:cs="Times New Roman"/>
                <w:sz w:val="24"/>
                <w:szCs w:val="24"/>
              </w:rPr>
              <w:t>= 6.8  Hz)</w:t>
            </w:r>
          </w:p>
        </w:tc>
        <w:tc>
          <w:tcPr>
            <w:tcW w:w="2297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.14, d (</w:t>
            </w:r>
            <w:r w:rsidRPr="0042728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J </w:t>
            </w:r>
            <w:r w:rsidRPr="00427289">
              <w:rPr>
                <w:rFonts w:ascii="Times New Roman" w:hAnsi="Times New Roman" w:cs="Times New Roman"/>
                <w:sz w:val="24"/>
                <w:szCs w:val="24"/>
              </w:rPr>
              <w:t>= 6.8  Hz)</w:t>
            </w:r>
          </w:p>
        </w:tc>
      </w:tr>
      <w:tr w:rsidR="00427289" w:rsidRPr="00427289" w:rsidTr="0043348A">
        <w:trPr>
          <w:trHeight w:val="656"/>
          <w:jc w:val="center"/>
        </w:trPr>
        <w:tc>
          <w:tcPr>
            <w:tcW w:w="1072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>H-2</w:t>
            </w:r>
          </w:p>
        </w:tc>
        <w:tc>
          <w:tcPr>
            <w:tcW w:w="1631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42728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.</w:t>
            </w:r>
            <w:r w:rsidR="006D13FA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3</w:t>
            </w:r>
            <w:r w:rsidRPr="0042728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 t (</w:t>
            </w:r>
            <w:r w:rsidRPr="0042728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J </w:t>
            </w:r>
            <w:r w:rsidRPr="00427289">
              <w:rPr>
                <w:rFonts w:ascii="Times New Roman" w:hAnsi="Times New Roman" w:cs="Times New Roman"/>
                <w:sz w:val="24"/>
                <w:szCs w:val="24"/>
              </w:rPr>
              <w:t>= 6.8  Hz)</w:t>
            </w:r>
          </w:p>
        </w:tc>
        <w:tc>
          <w:tcPr>
            <w:tcW w:w="2297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42728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.40, t (</w:t>
            </w:r>
            <w:r w:rsidRPr="0042728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J </w:t>
            </w:r>
            <w:r w:rsidRPr="00427289">
              <w:rPr>
                <w:rFonts w:ascii="Times New Roman" w:hAnsi="Times New Roman" w:cs="Times New Roman"/>
                <w:sz w:val="24"/>
                <w:szCs w:val="24"/>
              </w:rPr>
              <w:t>= 6.8  Hz)</w:t>
            </w:r>
          </w:p>
        </w:tc>
      </w:tr>
      <w:tr w:rsidR="00427289" w:rsidRPr="00427289" w:rsidTr="0043348A">
        <w:trPr>
          <w:trHeight w:val="635"/>
          <w:jc w:val="center"/>
        </w:trPr>
        <w:tc>
          <w:tcPr>
            <w:tcW w:w="1072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>H-4</w:t>
            </w:r>
          </w:p>
        </w:tc>
        <w:tc>
          <w:tcPr>
            <w:tcW w:w="1631" w:type="pct"/>
            <w:vAlign w:val="center"/>
          </w:tcPr>
          <w:p w:rsidR="00427289" w:rsidRPr="00427289" w:rsidRDefault="00FC4A11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.01</w:t>
            </w:r>
            <w:r w:rsidR="00427289" w:rsidRPr="0042728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 t (</w:t>
            </w:r>
            <w:r w:rsidR="00427289" w:rsidRPr="0042728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J </w:t>
            </w:r>
            <w:r w:rsidR="00427289" w:rsidRPr="00427289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="00471A23">
              <w:rPr>
                <w:rFonts w:ascii="Times New Roman" w:hAnsi="Times New Roman" w:cs="Times New Roman"/>
                <w:sz w:val="24"/>
                <w:szCs w:val="24"/>
              </w:rPr>
              <w:t>6.8</w:t>
            </w:r>
            <w:r w:rsidR="00427289" w:rsidRPr="00427289">
              <w:rPr>
                <w:rFonts w:ascii="Times New Roman" w:hAnsi="Times New Roman" w:cs="Times New Roman"/>
                <w:sz w:val="24"/>
                <w:szCs w:val="24"/>
              </w:rPr>
              <w:t xml:space="preserve">  Hz)</w:t>
            </w:r>
          </w:p>
        </w:tc>
        <w:tc>
          <w:tcPr>
            <w:tcW w:w="2297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42728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.98, t (</w:t>
            </w:r>
            <w:r w:rsidRPr="0042728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J </w:t>
            </w:r>
            <w:r w:rsidRPr="00427289">
              <w:rPr>
                <w:rFonts w:ascii="Times New Roman" w:hAnsi="Times New Roman" w:cs="Times New Roman"/>
                <w:sz w:val="24"/>
                <w:szCs w:val="24"/>
              </w:rPr>
              <w:t>= 7.0  Hz)</w:t>
            </w:r>
          </w:p>
        </w:tc>
      </w:tr>
      <w:tr w:rsidR="00427289" w:rsidRPr="00427289" w:rsidTr="0043348A">
        <w:trPr>
          <w:trHeight w:val="635"/>
          <w:jc w:val="center"/>
        </w:trPr>
        <w:tc>
          <w:tcPr>
            <w:tcW w:w="1072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>H-7</w:t>
            </w:r>
          </w:p>
        </w:tc>
        <w:tc>
          <w:tcPr>
            <w:tcW w:w="1631" w:type="pct"/>
            <w:vAlign w:val="center"/>
          </w:tcPr>
          <w:p w:rsidR="00427289" w:rsidRPr="00427289" w:rsidRDefault="009B2A03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.08</w:t>
            </w:r>
            <w:r w:rsidR="00427289"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>, m</w:t>
            </w:r>
          </w:p>
        </w:tc>
        <w:tc>
          <w:tcPr>
            <w:tcW w:w="2297" w:type="pct"/>
            <w:vAlign w:val="center"/>
          </w:tcPr>
          <w:p w:rsidR="00427289" w:rsidRPr="00427289" w:rsidRDefault="009B2A03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.07</w:t>
            </w:r>
            <w:r w:rsidR="00427289"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>, m</w:t>
            </w:r>
          </w:p>
        </w:tc>
      </w:tr>
      <w:tr w:rsidR="00427289" w:rsidRPr="00427289" w:rsidTr="0043348A">
        <w:trPr>
          <w:trHeight w:val="656"/>
          <w:jc w:val="center"/>
        </w:trPr>
        <w:tc>
          <w:tcPr>
            <w:tcW w:w="1072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>H-11</w:t>
            </w:r>
          </w:p>
        </w:tc>
        <w:tc>
          <w:tcPr>
            <w:tcW w:w="1631" w:type="pct"/>
            <w:vAlign w:val="center"/>
          </w:tcPr>
          <w:p w:rsidR="00427289" w:rsidRPr="00427289" w:rsidRDefault="009B2A03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.08</w:t>
            </w:r>
            <w:r w:rsidR="00427289"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>, m</w:t>
            </w:r>
          </w:p>
        </w:tc>
        <w:tc>
          <w:tcPr>
            <w:tcW w:w="2297" w:type="pct"/>
            <w:vAlign w:val="center"/>
          </w:tcPr>
          <w:p w:rsidR="00427289" w:rsidRPr="00427289" w:rsidRDefault="009B2A03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.07</w:t>
            </w:r>
            <w:r w:rsidR="00427289"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>, m</w:t>
            </w:r>
          </w:p>
        </w:tc>
      </w:tr>
      <w:tr w:rsidR="00427289" w:rsidRPr="00427289" w:rsidTr="0043348A">
        <w:trPr>
          <w:trHeight w:val="635"/>
          <w:jc w:val="center"/>
        </w:trPr>
        <w:tc>
          <w:tcPr>
            <w:tcW w:w="1072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>H-15</w:t>
            </w:r>
          </w:p>
        </w:tc>
        <w:tc>
          <w:tcPr>
            <w:tcW w:w="1631" w:type="pct"/>
            <w:vAlign w:val="center"/>
          </w:tcPr>
          <w:p w:rsidR="00427289" w:rsidRPr="00427289" w:rsidRDefault="00FC4A11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.59</w:t>
            </w:r>
            <w:r w:rsidR="00427289"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>, m</w:t>
            </w:r>
          </w:p>
        </w:tc>
        <w:tc>
          <w:tcPr>
            <w:tcW w:w="2297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>1.66, m</w:t>
            </w:r>
          </w:p>
        </w:tc>
      </w:tr>
      <w:tr w:rsidR="00427289" w:rsidRPr="00427289" w:rsidTr="0043348A">
        <w:trPr>
          <w:trHeight w:val="656"/>
          <w:jc w:val="center"/>
        </w:trPr>
        <w:tc>
          <w:tcPr>
            <w:tcW w:w="1072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>Me-15</w:t>
            </w:r>
          </w:p>
        </w:tc>
        <w:tc>
          <w:tcPr>
            <w:tcW w:w="1631" w:type="pct"/>
            <w:vAlign w:val="center"/>
          </w:tcPr>
          <w:p w:rsidR="00427289" w:rsidRPr="00427289" w:rsidRDefault="00E63FFF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.08</w:t>
            </w:r>
            <w:r w:rsidR="00427289"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d </w:t>
            </w:r>
            <w:r w:rsidR="00427289" w:rsidRPr="0042728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</w:t>
            </w:r>
            <w:r w:rsidR="00427289" w:rsidRPr="0042728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J </w:t>
            </w:r>
            <w:r w:rsidR="00427289" w:rsidRPr="00427289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.6</w:t>
            </w:r>
            <w:r w:rsidR="00427289" w:rsidRPr="00427289">
              <w:rPr>
                <w:rFonts w:ascii="Times New Roman" w:hAnsi="Times New Roman" w:cs="Times New Roman"/>
                <w:sz w:val="24"/>
                <w:szCs w:val="24"/>
              </w:rPr>
              <w:t xml:space="preserve">  Hz)</w:t>
            </w:r>
          </w:p>
        </w:tc>
        <w:tc>
          <w:tcPr>
            <w:tcW w:w="2297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0.87, d </w:t>
            </w:r>
            <w:r w:rsidRPr="0042728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</w:t>
            </w:r>
            <w:r w:rsidRPr="0042728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J </w:t>
            </w:r>
            <w:r w:rsidRPr="00427289">
              <w:rPr>
                <w:rFonts w:ascii="Times New Roman" w:hAnsi="Times New Roman" w:cs="Times New Roman"/>
                <w:sz w:val="24"/>
                <w:szCs w:val="24"/>
              </w:rPr>
              <w:t>= 6.8  Hz)</w:t>
            </w:r>
          </w:p>
        </w:tc>
      </w:tr>
      <w:tr w:rsidR="00427289" w:rsidRPr="00427289" w:rsidTr="0043348A">
        <w:trPr>
          <w:trHeight w:val="635"/>
          <w:jc w:val="center"/>
        </w:trPr>
        <w:tc>
          <w:tcPr>
            <w:tcW w:w="1072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>Me-7, 11</w:t>
            </w:r>
          </w:p>
        </w:tc>
        <w:tc>
          <w:tcPr>
            <w:tcW w:w="1631" w:type="pct"/>
            <w:vAlign w:val="center"/>
          </w:tcPr>
          <w:p w:rsidR="00427289" w:rsidRPr="00427289" w:rsidRDefault="003B00B3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.89</w:t>
            </w:r>
            <w:r w:rsidR="00427289"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d </w:t>
            </w:r>
            <w:r w:rsidR="00427289" w:rsidRPr="0042728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</w:t>
            </w:r>
            <w:r w:rsidR="00427289" w:rsidRPr="0042728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J </w:t>
            </w:r>
            <w:r w:rsidR="00427289" w:rsidRPr="00427289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.4</w:t>
            </w:r>
            <w:r w:rsidR="00427289" w:rsidRPr="00427289">
              <w:rPr>
                <w:rFonts w:ascii="Times New Roman" w:hAnsi="Times New Roman" w:cs="Times New Roman"/>
                <w:sz w:val="24"/>
                <w:szCs w:val="24"/>
              </w:rPr>
              <w:t xml:space="preserve">  Hz)</w:t>
            </w:r>
          </w:p>
        </w:tc>
        <w:tc>
          <w:tcPr>
            <w:tcW w:w="2297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0.84, d </w:t>
            </w:r>
            <w:r w:rsidRPr="0042728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</w:t>
            </w:r>
            <w:r w:rsidRPr="0042728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J </w:t>
            </w:r>
            <w:r w:rsidRPr="00427289">
              <w:rPr>
                <w:rFonts w:ascii="Times New Roman" w:hAnsi="Times New Roman" w:cs="Times New Roman"/>
                <w:sz w:val="24"/>
                <w:szCs w:val="24"/>
              </w:rPr>
              <w:t>= 6.8  Hz)</w:t>
            </w:r>
          </w:p>
        </w:tc>
      </w:tr>
      <w:tr w:rsidR="00427289" w:rsidRPr="00427289" w:rsidTr="0043348A">
        <w:trPr>
          <w:trHeight w:val="656"/>
          <w:jc w:val="center"/>
        </w:trPr>
        <w:tc>
          <w:tcPr>
            <w:tcW w:w="1072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Me-3</w:t>
            </w:r>
          </w:p>
        </w:tc>
        <w:tc>
          <w:tcPr>
            <w:tcW w:w="1631" w:type="pct"/>
            <w:vAlign w:val="center"/>
          </w:tcPr>
          <w:p w:rsidR="00427289" w:rsidRPr="00427289" w:rsidRDefault="003B00B3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.59</w:t>
            </w:r>
            <w:r w:rsidR="00427289"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>, s</w:t>
            </w:r>
          </w:p>
        </w:tc>
        <w:tc>
          <w:tcPr>
            <w:tcW w:w="2297" w:type="pct"/>
            <w:vAlign w:val="center"/>
          </w:tcPr>
          <w:p w:rsidR="00427289" w:rsidRPr="00427289" w:rsidRDefault="00427289" w:rsidP="00427289">
            <w:pPr>
              <w:spacing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27289">
              <w:rPr>
                <w:rFonts w:ascii="Times New Roman" w:hAnsi="Times New Roman" w:cs="Times New Roman"/>
                <w:noProof/>
                <w:sz w:val="24"/>
                <w:szCs w:val="24"/>
              </w:rPr>
              <w:t>1.66, s</w:t>
            </w:r>
          </w:p>
        </w:tc>
      </w:tr>
    </w:tbl>
    <w:p w:rsidR="00427289" w:rsidRPr="00427289" w:rsidRDefault="0024589F" w:rsidP="00427289">
      <w:pPr>
        <w:spacing w:line="480" w:lineRule="auto"/>
        <w:rPr>
          <w:rFonts w:ascii="Times New Roman" w:eastAsia="Arial Unicode MS" w:hAnsi="Times New Roman" w:cs="Times New Roman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ECBA5ED" wp14:editId="45A954EF">
                <wp:simplePos x="0" y="0"/>
                <wp:positionH relativeFrom="margin">
                  <wp:posOffset>4890977</wp:posOffset>
                </wp:positionH>
                <wp:positionV relativeFrom="paragraph">
                  <wp:posOffset>1209262</wp:posOffset>
                </wp:positionV>
                <wp:extent cx="596900" cy="5887188"/>
                <wp:effectExtent l="0" t="0" r="12700" b="18415"/>
                <wp:wrapNone/>
                <wp:docPr id="44" name="Rectangl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588718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24589F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24589F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5.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: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H NMR spectrum (400 MHz) o</w:t>
                            </w:r>
                            <w:r w:rsidRPr="00B14422">
                              <w:rPr>
                                <w:rFonts w:ascii="Times New Roman" w:hAnsi="Times New Roman"/>
                                <w:b/>
                                <w:i w:val="0"/>
                                <w:color w:val="auto"/>
                              </w:rPr>
                              <w:t>f</w:t>
                            </w:r>
                            <w:r w:rsidR="00B14422" w:rsidRPr="00B14422">
                              <w:rPr>
                                <w:rFonts w:ascii="Times New Roman" w:hAnsi="Times New Roman"/>
                                <w:b/>
                                <w:i w:val="0"/>
                                <w:color w:val="auto"/>
                              </w:rPr>
                              <w:t xml:space="preserve"> </w:t>
                            </w:r>
                            <w:r w:rsidR="00B14422" w:rsidRPr="00B14422">
                              <w:rPr>
                                <w:rFonts w:ascii="Times New Roman" w:eastAsia="Arial Unicode MS" w:hAnsi="Times New Roman"/>
                                <w:b/>
                                <w:bCs/>
                                <w:i w:val="0"/>
                                <w:color w:val="auto"/>
                              </w:rPr>
                              <w:t>compound</w:t>
                            </w:r>
                            <w:r w:rsidRPr="00B14422">
                              <w:rPr>
                                <w:rFonts w:ascii="Times New Roman" w:hAnsi="Times New Roman"/>
                                <w:b/>
                                <w:i w:val="0"/>
                                <w:color w:val="auto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003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</w:p>
                          <w:p w:rsidR="006A5942" w:rsidRPr="008C17E5" w:rsidRDefault="006A5942" w:rsidP="0024589F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ECBA5ED" id="Rectangle 44" o:spid="_x0000_s1044" style="position:absolute;margin-left:385.1pt;margin-top:95.2pt;width:47pt;height:463.55pt;z-index:251696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hX/fAIAACsFAAAOAAAAZHJzL2Uyb0RvYy54bWysVN1P2zAQf5+0/8Hy+0hbtVAiUlSBOk2q&#10;AA0mnq+O00SzfZ7tNun++p2dFArbE1oeLN+H7+N3v8vVdacV20vnGzQFH5+NOJNGYNmYbcF/PK2+&#10;zDnzAUwJCo0s+EF6fr34/OmqtbmcYI2qlI5REOPz1ha8DsHmWeZFLTX4M7TSkLFCpyGQ6LZZ6aCl&#10;6Fplk9HoPGvRldahkN6T9rY38kWKX1VShPuq8jIwVXCqLaTTpXMTz2xxBfnWga0bMZQBH6hCQ2Mo&#10;6UuoWwjAdq75K5RuhEOPVTgTqDOsqkbI1AN1Mx696+axBitTLwSOty8w+f8XVtztHxxryoJPp5wZ&#10;0DSj74QamK2SjHQEUGt9Tn6P9sHFFr1do/jpyZC9sUTBDz5d5XT0pQZZl9A+vKAtu8AEKWeX55cj&#10;mokg02w+vxjP5zFbBvnxtXU+fJWoWbwU3FFdCWTYr33oXY8uqTBUTblqlErCwd8ox/ZAgye+lNhy&#10;psAHUhZ8lb4hmz99pgxrCz6ZTVNlQIysFAQqUlvCyJstZ6C2RHURXKrlzWv/saSxiVvwdV9tijjU&#10;pkzsRSYiDz2/whxvodt0aXyTxOWo2mB5oJk67MnurVg1lGBNzT+AI3YT5rSx4Z6OSiG1i8ONsxrd&#10;73/po3/B4zm5oOctLQyh8WsHThKs3wwx8nI8ncYNS8J0dkEFMXdq2ZxazE7fII1mTL8HK9I1+gd1&#10;vFYO9TPt9jImJhMYQcX1uA/CTegXmf4OQi6XyY22ykJYm0crYvCIXkT3qXsGZwceBWLgHR6XC/J3&#10;dOp940uDy13Aqklce4V2ID5tZGLr8PeIK38qJ6/Xf9ziDwAAAP//AwBQSwMEFAAGAAgAAAAhAEK9&#10;LG7jAAAADAEAAA8AAABkcnMvZG93bnJldi54bWxMj81OwzAQhO9IvIO1SFwQtVMlTQlxKgQCIfVA&#10;KXDg5sZLEtU/aey04e1ZTnDcmU+zM+VqsoYdcQiddxKSmQCGrva6c42E97fH6yWwEJXTyniHEr4x&#10;wKo6PytVof3JveJxGxtGIS4USkIbY19wHuoWrQoz36Mj78sPVkU6h4brQZ0o3Bo+F2LBreocfWhV&#10;j/ct1vvtaCVc6f1LPX7ah+zj+Skz681BpJuDlJcX090tsIhT/IPhtz5Vh4o67fzodGBGQp6LOaFk&#10;3IgUGBHLRUrKjpQkyTPgVcn/j6h+AAAA//8DAFBLAQItABQABgAIAAAAIQC2gziS/gAAAOEBAAAT&#10;AAAAAAAAAAAAAAAAAAAAAABbQ29udGVudF9UeXBlc10ueG1sUEsBAi0AFAAGAAgAAAAhADj9If/W&#10;AAAAlAEAAAsAAAAAAAAAAAAAAAAALwEAAF9yZWxzLy5yZWxzUEsBAi0AFAAGAAgAAAAhALO6Ff98&#10;AgAAKwUAAA4AAAAAAAAAAAAAAAAALgIAAGRycy9lMm9Eb2MueG1sUEsBAi0AFAAGAAgAAAAhAEK9&#10;LG7jAAAADAEAAA8AAAAAAAAAAAAAAAAA1gQAAGRycy9kb3ducmV2LnhtbFBLBQYAAAAABAAEAPMA&#10;AADmBQAAAAA=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24589F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24589F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5.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: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H NMR spectrum (400 MHz) o</w:t>
                      </w:r>
                      <w:r w:rsidRPr="00B14422">
                        <w:rPr>
                          <w:rFonts w:ascii="Times New Roman" w:hAnsi="Times New Roman"/>
                          <w:b/>
                          <w:i w:val="0"/>
                          <w:color w:val="auto"/>
                        </w:rPr>
                        <w:t>f</w:t>
                      </w:r>
                      <w:r w:rsidR="00B14422" w:rsidRPr="00B14422">
                        <w:rPr>
                          <w:rFonts w:ascii="Times New Roman" w:hAnsi="Times New Roman"/>
                          <w:b/>
                          <w:i w:val="0"/>
                          <w:color w:val="auto"/>
                        </w:rPr>
                        <w:t xml:space="preserve"> </w:t>
                      </w:r>
                      <w:r w:rsidR="00B14422" w:rsidRPr="00B14422">
                        <w:rPr>
                          <w:rFonts w:ascii="Times New Roman" w:eastAsia="Arial Unicode MS" w:hAnsi="Times New Roman"/>
                          <w:b/>
                          <w:bCs/>
                          <w:i w:val="0"/>
                          <w:color w:val="auto"/>
                        </w:rPr>
                        <w:t>compound</w:t>
                      </w:r>
                      <w:r w:rsidRPr="00B14422">
                        <w:rPr>
                          <w:rFonts w:ascii="Times New Roman" w:hAnsi="Times New Roman"/>
                          <w:b/>
                          <w:i w:val="0"/>
                          <w:color w:val="auto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003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</w:p>
                    <w:p w:rsidR="006A5942" w:rsidRPr="008C17E5" w:rsidRDefault="006A5942" w:rsidP="0024589F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AF073C" w:rsidRPr="00AF073C">
        <w:rPr>
          <w:rFonts w:ascii="Times New Roman" w:eastAsia="Arial Unicode MS" w:hAnsi="Times New Roman" w:cs="Times New Roman"/>
          <w:noProof/>
          <w:sz w:val="24"/>
          <w:szCs w:val="24"/>
        </w:rPr>
        <w:drawing>
          <wp:inline distT="0" distB="0" distL="0" distR="0">
            <wp:extent cx="5219700" cy="8057515"/>
            <wp:effectExtent l="0" t="0" r="0" b="635"/>
            <wp:docPr id="23" name="Picture 23" descr="C:\Users\Rezwan\Desktop\NMR\NMR images\003\003.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Rezwan\Desktop\NMR\NMR images\003\003.4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2727" cy="8062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289" w:rsidRPr="00427289" w:rsidRDefault="007C1C5F" w:rsidP="007C1C5F">
      <w:pPr>
        <w:tabs>
          <w:tab w:val="left" w:pos="990"/>
        </w:tabs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Arial Unicode MS" w:hAnsi="Times New Roman" w:cs="Times New Roman"/>
          <w:b/>
          <w:bCs/>
          <w:noProof/>
          <w:color w:val="4F81BD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D65DF06" wp14:editId="5829C7D0">
                <wp:simplePos x="0" y="0"/>
                <wp:positionH relativeFrom="margin">
                  <wp:align>right</wp:align>
                </wp:positionH>
                <wp:positionV relativeFrom="paragraph">
                  <wp:posOffset>970915</wp:posOffset>
                </wp:positionV>
                <wp:extent cx="596900" cy="7080250"/>
                <wp:effectExtent l="0" t="0" r="12700" b="25400"/>
                <wp:wrapNone/>
                <wp:docPr id="45" name="Rectangl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6900" cy="70802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A5942" w:rsidRDefault="006A5942" w:rsidP="007C1C5F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</w:p>
                          <w:p w:rsidR="006A5942" w:rsidRPr="008C17E5" w:rsidRDefault="006A5942" w:rsidP="007C1C5F">
                            <w:pPr>
                              <w:pStyle w:val="Subtitle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</w:pP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Figure 3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5.2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: </w:t>
                            </w:r>
                            <w:r w:rsidR="007E314C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Partially Expanded 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perscript"/>
                              </w:rPr>
                              <w:t>1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H NMR spectrum (400 MHz) of</w:t>
                            </w:r>
                            <w:r w:rsidR="00B14422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compound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>003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</w:rPr>
                              <w:t xml:space="preserve"> in CDCl</w:t>
                            </w:r>
                            <w:r w:rsidRPr="008C17E5">
                              <w:rPr>
                                <w:rFonts w:ascii="Times New Roman" w:hAnsi="Times New Roman"/>
                                <w:b/>
                                <w:i w:val="0"/>
                                <w:color w:val="000000"/>
                                <w:vertAlign w:val="subscript"/>
                              </w:rPr>
                              <w:t>3</w:t>
                            </w:r>
                          </w:p>
                          <w:p w:rsidR="006A5942" w:rsidRPr="008C17E5" w:rsidRDefault="006A5942" w:rsidP="007C1C5F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65DF06" id="Rectangle 45" o:spid="_x0000_s1045" style="position:absolute;left:0;text-align:left;margin-left:-4.2pt;margin-top:76.45pt;width:47pt;height:557.5pt;z-index:2516981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K7qfwIAACsFAAAOAAAAZHJzL2Uyb0RvYy54bWysVMFu2zAMvQ/YPwi6r3aMpG2MOkXQIsOA&#10;oC3WDj0zshwbk0VNUmJnXz9Kdtq026mYD4IoUhTf46OvrvtWsb20rkFd8MlZypnUAstGbwv+42n1&#10;5ZIz50GXoFDLgh+k49eLz5+uOpPLDGtUpbSMkmiXd6bgtfcmTxInatmCO0MjNTkrtC14Mu02KS10&#10;lL1VSZam50mHtjQWhXSOTm8HJ1/E/FUlhb+vKic9UwWn2nxcbVw3YU0WV5BvLZi6EWMZ8IEqWmg0&#10;PfqS6hY8sJ1t/krVNsKiw8qfCWwTrKpGyIiB0EzSd2geazAyYiFynHmhyf2/tOJu/2BZUxZ8OuNM&#10;Q0s9+k6sgd4qyeiMCOqMyynu0TzYANGZNYqfjhzJG08w3BjTV7YNsQSQ9ZHtwwvbsvdM0OFsfj5P&#10;qSeCXBfpZZrNYjsSyI+3jXX+q8SWhU3BLdUVSYb92vnwPuTHkFgYqqZcNUpF4+BulGV7oMaTXkrs&#10;OFPgPB0WfBW/gI1SuNNrSrOu4NlsGisDUmSlwFORrSGOnN5yBmpLUhfexlre3HYfezSAuAVXD9XG&#10;jGNtSgcsMgp5xPxKc9j5ftPH9mWTY6s2WB6opxYHsTsjVg09sCbwD2BJ3cQ5Tay/p6VSSHBx3HFW&#10;o/39r/MQX/CwZhd0vaOBITZ+7cBKovWbJkXOJ9NpmLBoTGcXGRn21LM59ehde4PUmgn9HoyI2xDv&#10;1XFbWWyfabaX4WFygRZU3MD7aNz4YZDp7yDkchnDaKoM+LV+NCIkD+wFdp/6Z7Bm1JEnBd7hcbgg&#10;fyenITbc1LjceayaqLXA9kDtKHyayKif8e8RRv7UjlGv/7jFHwAAAP//AwBQSwMEFAAGAAgAAAAh&#10;AH8KX1rgAAAACAEAAA8AAABkcnMvZG93bnJldi54bWxMj8FOwzAQRO9I/IO1SFwQdYiaQkKcCoFA&#10;SD1QChy4ufGSRLXXaey04e9ZTnDcN6PZmXI5OSsOOITOk4KrWQICqfamo0bB+9vj5Q2IEDUZbT2h&#10;gm8MsKxOT0pdGH+kVzxsYiM4hEKhFbQx9oWUoW7R6TDzPRJrX35wOvI5NNIM+sjhzso0SRbS6Y74&#10;Q6t7vG+x3m1Gp+DC7F7q8dM9ZB/PT5ldrffJfL1X6vxsursFEXGKf2b4rc/VoeJOWz+SCcIq4CGR&#10;aZbmIFjO5wy2DNLFdQ6yKuX/AdUPAAAA//8DAFBLAQItABQABgAIAAAAIQC2gziS/gAAAOEBAAAT&#10;AAAAAAAAAAAAAAAAAAAAAABbQ29udGVudF9UeXBlc10ueG1sUEsBAi0AFAAGAAgAAAAhADj9If/W&#10;AAAAlAEAAAsAAAAAAAAAAAAAAAAALwEAAF9yZWxzLy5yZWxzUEsBAi0AFAAGAAgAAAAhAJEgrup/&#10;AgAAKwUAAA4AAAAAAAAAAAAAAAAALgIAAGRycy9lMm9Eb2MueG1sUEsBAi0AFAAGAAgAAAAhAH8K&#10;X1rgAAAACAEAAA8AAAAAAAAAAAAAAAAA2QQAAGRycy9kb3ducmV2LnhtbFBLBQYAAAAABAAEAPMA&#10;AADmBQAAAAA=&#10;" fillcolor="window" strokecolor="window" strokeweight="2pt">
                <v:path arrowok="t"/>
                <v:textbox style="layout-flow:vertical;mso-layout-flow-alt:bottom-to-top">
                  <w:txbxContent>
                    <w:p w:rsidR="006A5942" w:rsidRDefault="006A5942" w:rsidP="007C1C5F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</w:p>
                    <w:p w:rsidR="006A5942" w:rsidRPr="008C17E5" w:rsidRDefault="006A5942" w:rsidP="007C1C5F">
                      <w:pPr>
                        <w:pStyle w:val="Subtitle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</w:pP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Figure 3.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5.2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: </w:t>
                      </w:r>
                      <w:r w:rsidR="007E314C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Partially Expanded 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perscript"/>
                        </w:rPr>
                        <w:t>1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H NMR spectrum (400 MHz) of</w:t>
                      </w:r>
                      <w:r w:rsidR="00B14422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compound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>003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</w:rPr>
                        <w:t xml:space="preserve"> in CDCl</w:t>
                      </w:r>
                      <w:r w:rsidRPr="008C17E5">
                        <w:rPr>
                          <w:rFonts w:ascii="Times New Roman" w:hAnsi="Times New Roman"/>
                          <w:b/>
                          <w:i w:val="0"/>
                          <w:color w:val="000000"/>
                          <w:vertAlign w:val="subscript"/>
                        </w:rPr>
                        <w:t>3</w:t>
                      </w:r>
                    </w:p>
                    <w:p w:rsidR="006A5942" w:rsidRPr="008C17E5" w:rsidRDefault="006A5942" w:rsidP="007C1C5F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AF073C" w:rsidRPr="00AF073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156200" cy="7962641"/>
            <wp:effectExtent l="0" t="0" r="6350" b="635"/>
            <wp:docPr id="22" name="Picture 22" descr="C:\Users\Rezwan\Desktop\NMR\NMR images\003\003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Rezwan\Desktop\NMR\NMR images\003\003.3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8471" cy="7966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27289" w:rsidRPr="00427289" w:rsidSect="00490457">
      <w:headerReference w:type="default" r:id="rId34"/>
      <w:footerReference w:type="default" r:id="rId35"/>
      <w:pgSz w:w="12240" w:h="15840"/>
      <w:pgMar w:top="1411" w:right="1411" w:bottom="1411" w:left="2160" w:header="720" w:footer="432" w:gutter="0"/>
      <w:pgNumType w:start="1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64D26" w:rsidRDefault="00D64D26" w:rsidP="00747C7E">
      <w:pPr>
        <w:spacing w:after="0" w:line="240" w:lineRule="auto"/>
      </w:pPr>
      <w:r>
        <w:separator/>
      </w:r>
    </w:p>
  </w:endnote>
  <w:endnote w:type="continuationSeparator" w:id="0">
    <w:p w:rsidR="00D64D26" w:rsidRDefault="00D64D26" w:rsidP="00747C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rinda">
    <w:altName w:val="Courier New"/>
    <w:panose1 w:val="00000400000000000000"/>
    <w:charset w:val="01"/>
    <w:family w:val="roman"/>
    <w:pitch w:val="variable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MV Boli"/>
    <w:panose1 w:val="00000000000000000000"/>
    <w:charset w:val="00"/>
    <w:family w:val="roman"/>
    <w:notTrueType/>
    <w:pitch w:val="default"/>
  </w:font>
  <w:font w:name="TimesNewRomanPS-BoldMT">
    <w:altName w:val="MV Boli"/>
    <w:panose1 w:val="00000000000000000000"/>
    <w:charset w:val="00"/>
    <w:family w:val="roman"/>
    <w:notTrueType/>
    <w:pitch w:val="default"/>
  </w:font>
  <w:font w:name="Calibri-Italic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14437004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6A5942" w:rsidRDefault="006A5942" w:rsidP="008A5888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</w:p>
      <w:p w:rsidR="006A5942" w:rsidRDefault="00D64D26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</w:p>
    </w:sdtContent>
  </w:sdt>
  <w:p w:rsidR="006A5942" w:rsidRDefault="006A594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64D26" w:rsidRDefault="00D64D26" w:rsidP="00747C7E">
      <w:pPr>
        <w:spacing w:after="0" w:line="240" w:lineRule="auto"/>
      </w:pPr>
      <w:r>
        <w:separator/>
      </w:r>
    </w:p>
  </w:footnote>
  <w:footnote w:type="continuationSeparator" w:id="0">
    <w:p w:rsidR="00D64D26" w:rsidRDefault="00D64D26" w:rsidP="00747C7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5942" w:rsidRPr="00747C7E" w:rsidRDefault="003C482C" w:rsidP="00747C7E">
    <w:pPr>
      <w:pStyle w:val="Header"/>
      <w:jc w:val="right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Compound Identification and Spectroscopic Characterization</w:t>
    </w:r>
  </w:p>
  <w:p w:rsidR="006A5942" w:rsidRPr="00747C7E" w:rsidRDefault="006A5942">
    <w:pPr>
      <w:pStyle w:val="Header"/>
      <w:rPr>
        <w:rFonts w:ascii="Times New Roman" w:hAnsi="Times New Roman" w:cs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6B2195"/>
    <w:multiLevelType w:val="hybridMultilevel"/>
    <w:tmpl w:val="0F8E0758"/>
    <w:lvl w:ilvl="0" w:tplc="438CD3A2">
      <w:start w:val="1"/>
      <w:numFmt w:val="decimal"/>
      <w:lvlText w:val="3.%1."/>
      <w:lvlJc w:val="left"/>
      <w:pPr>
        <w:ind w:left="720" w:hanging="360"/>
      </w:pPr>
      <w:rPr>
        <w:rFonts w:hint="default"/>
        <w:color w:val="5B9BD5" w:themeColor="accent1"/>
        <w:sz w:val="3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4A4FFF"/>
    <w:multiLevelType w:val="hybridMultilevel"/>
    <w:tmpl w:val="4A900BBE"/>
    <w:lvl w:ilvl="0" w:tplc="2E2E0A86">
      <w:start w:val="1"/>
      <w:numFmt w:val="decimal"/>
      <w:lvlText w:val="3.%1."/>
      <w:lvlJc w:val="left"/>
      <w:pPr>
        <w:ind w:left="720" w:hanging="360"/>
      </w:pPr>
      <w:rPr>
        <w:rFonts w:hint="default"/>
        <w:b w:val="0"/>
        <w:color w:val="5B9BD5" w:themeColor="accent1"/>
        <w:sz w:val="3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5E1637"/>
    <w:multiLevelType w:val="hybridMultilevel"/>
    <w:tmpl w:val="E32008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6C18BA"/>
    <w:multiLevelType w:val="hybridMultilevel"/>
    <w:tmpl w:val="A80A2FB0"/>
    <w:lvl w:ilvl="0" w:tplc="438CD3A2">
      <w:start w:val="1"/>
      <w:numFmt w:val="decimal"/>
      <w:lvlText w:val="3.%1."/>
      <w:lvlJc w:val="left"/>
      <w:pPr>
        <w:ind w:left="720" w:hanging="360"/>
      </w:pPr>
      <w:rPr>
        <w:rFonts w:hint="default"/>
        <w:color w:val="5B9BD5" w:themeColor="accent1"/>
        <w:sz w:val="3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rYwNzM3NDY3tjQ0NTRT0lEKTi0uzszPAymwrAUA6WZMjywAAAA="/>
  </w:docVars>
  <w:rsids>
    <w:rsidRoot w:val="00A94414"/>
    <w:rsid w:val="00002276"/>
    <w:rsid w:val="000126C8"/>
    <w:rsid w:val="00013C94"/>
    <w:rsid w:val="00015B73"/>
    <w:rsid w:val="0001743D"/>
    <w:rsid w:val="00035CC9"/>
    <w:rsid w:val="00042A75"/>
    <w:rsid w:val="00057488"/>
    <w:rsid w:val="00070DB4"/>
    <w:rsid w:val="00082682"/>
    <w:rsid w:val="00095434"/>
    <w:rsid w:val="000978BC"/>
    <w:rsid w:val="000A0A84"/>
    <w:rsid w:val="000A53D2"/>
    <w:rsid w:val="000B6CEC"/>
    <w:rsid w:val="000C21C5"/>
    <w:rsid w:val="000D0149"/>
    <w:rsid w:val="000D0267"/>
    <w:rsid w:val="000D285F"/>
    <w:rsid w:val="000F2372"/>
    <w:rsid w:val="000F324A"/>
    <w:rsid w:val="00135E63"/>
    <w:rsid w:val="00147EE3"/>
    <w:rsid w:val="00155015"/>
    <w:rsid w:val="0015642B"/>
    <w:rsid w:val="00166613"/>
    <w:rsid w:val="00171135"/>
    <w:rsid w:val="0017531C"/>
    <w:rsid w:val="00186CD4"/>
    <w:rsid w:val="00190075"/>
    <w:rsid w:val="00195975"/>
    <w:rsid w:val="001C1A65"/>
    <w:rsid w:val="001C4846"/>
    <w:rsid w:val="001D66CC"/>
    <w:rsid w:val="001E71F3"/>
    <w:rsid w:val="00204053"/>
    <w:rsid w:val="0021153B"/>
    <w:rsid w:val="0024589F"/>
    <w:rsid w:val="00251F41"/>
    <w:rsid w:val="00270A96"/>
    <w:rsid w:val="002770B9"/>
    <w:rsid w:val="0029291C"/>
    <w:rsid w:val="00294B91"/>
    <w:rsid w:val="00294F7A"/>
    <w:rsid w:val="0029709C"/>
    <w:rsid w:val="002D03C9"/>
    <w:rsid w:val="002D4EB9"/>
    <w:rsid w:val="002E4449"/>
    <w:rsid w:val="0030543B"/>
    <w:rsid w:val="00310F70"/>
    <w:rsid w:val="00327E81"/>
    <w:rsid w:val="00334371"/>
    <w:rsid w:val="00356B6E"/>
    <w:rsid w:val="0036027C"/>
    <w:rsid w:val="00384BAF"/>
    <w:rsid w:val="00384E95"/>
    <w:rsid w:val="003A14D5"/>
    <w:rsid w:val="003B00B3"/>
    <w:rsid w:val="003B023B"/>
    <w:rsid w:val="003B3D22"/>
    <w:rsid w:val="003C33F9"/>
    <w:rsid w:val="003C431C"/>
    <w:rsid w:val="003C482C"/>
    <w:rsid w:val="003E73F5"/>
    <w:rsid w:val="004030CF"/>
    <w:rsid w:val="00403747"/>
    <w:rsid w:val="00411F26"/>
    <w:rsid w:val="0042643A"/>
    <w:rsid w:val="00427289"/>
    <w:rsid w:val="0043348A"/>
    <w:rsid w:val="00435B0C"/>
    <w:rsid w:val="00442B42"/>
    <w:rsid w:val="004465AF"/>
    <w:rsid w:val="00451E42"/>
    <w:rsid w:val="00461DEF"/>
    <w:rsid w:val="00467928"/>
    <w:rsid w:val="00471A23"/>
    <w:rsid w:val="00486549"/>
    <w:rsid w:val="00490457"/>
    <w:rsid w:val="00491C6B"/>
    <w:rsid w:val="00492403"/>
    <w:rsid w:val="004961A5"/>
    <w:rsid w:val="004C177D"/>
    <w:rsid w:val="004C40F2"/>
    <w:rsid w:val="004E5621"/>
    <w:rsid w:val="004F1AC8"/>
    <w:rsid w:val="004F363C"/>
    <w:rsid w:val="00504F51"/>
    <w:rsid w:val="00507754"/>
    <w:rsid w:val="005227FA"/>
    <w:rsid w:val="00532FBD"/>
    <w:rsid w:val="00534F33"/>
    <w:rsid w:val="00546616"/>
    <w:rsid w:val="0056543D"/>
    <w:rsid w:val="00576AF7"/>
    <w:rsid w:val="00585632"/>
    <w:rsid w:val="00592230"/>
    <w:rsid w:val="005B0555"/>
    <w:rsid w:val="005B0D10"/>
    <w:rsid w:val="005B154D"/>
    <w:rsid w:val="005C2727"/>
    <w:rsid w:val="005D0CD2"/>
    <w:rsid w:val="005D1A84"/>
    <w:rsid w:val="005F5AB1"/>
    <w:rsid w:val="0060056B"/>
    <w:rsid w:val="0063494F"/>
    <w:rsid w:val="00640686"/>
    <w:rsid w:val="006419FC"/>
    <w:rsid w:val="0064625C"/>
    <w:rsid w:val="00652115"/>
    <w:rsid w:val="00661C17"/>
    <w:rsid w:val="006949E8"/>
    <w:rsid w:val="00697ECD"/>
    <w:rsid w:val="006A5942"/>
    <w:rsid w:val="006B5C79"/>
    <w:rsid w:val="006B7B41"/>
    <w:rsid w:val="006C6A4F"/>
    <w:rsid w:val="006D13FA"/>
    <w:rsid w:val="006E09C9"/>
    <w:rsid w:val="006F2463"/>
    <w:rsid w:val="006F58CE"/>
    <w:rsid w:val="00702F71"/>
    <w:rsid w:val="00711F73"/>
    <w:rsid w:val="007223F9"/>
    <w:rsid w:val="007366E5"/>
    <w:rsid w:val="00737203"/>
    <w:rsid w:val="00747C7E"/>
    <w:rsid w:val="00753E82"/>
    <w:rsid w:val="00765996"/>
    <w:rsid w:val="007814D1"/>
    <w:rsid w:val="007863EB"/>
    <w:rsid w:val="00790525"/>
    <w:rsid w:val="007B1A72"/>
    <w:rsid w:val="007C1C5F"/>
    <w:rsid w:val="007E314C"/>
    <w:rsid w:val="007F2AB0"/>
    <w:rsid w:val="008163E3"/>
    <w:rsid w:val="00824C59"/>
    <w:rsid w:val="00835EE8"/>
    <w:rsid w:val="00843638"/>
    <w:rsid w:val="00856AA1"/>
    <w:rsid w:val="00863FD8"/>
    <w:rsid w:val="00894118"/>
    <w:rsid w:val="00895597"/>
    <w:rsid w:val="008A5888"/>
    <w:rsid w:val="008B4DA8"/>
    <w:rsid w:val="008B63BE"/>
    <w:rsid w:val="008D272D"/>
    <w:rsid w:val="008F129F"/>
    <w:rsid w:val="00920D7D"/>
    <w:rsid w:val="00942F41"/>
    <w:rsid w:val="00954B5D"/>
    <w:rsid w:val="00970F66"/>
    <w:rsid w:val="009759A2"/>
    <w:rsid w:val="00982457"/>
    <w:rsid w:val="009826AA"/>
    <w:rsid w:val="00983432"/>
    <w:rsid w:val="00984440"/>
    <w:rsid w:val="00985272"/>
    <w:rsid w:val="009B2A03"/>
    <w:rsid w:val="009B48DD"/>
    <w:rsid w:val="009C0B8B"/>
    <w:rsid w:val="009C4D1A"/>
    <w:rsid w:val="009D0DF8"/>
    <w:rsid w:val="009E26F4"/>
    <w:rsid w:val="009F66A8"/>
    <w:rsid w:val="00A20E34"/>
    <w:rsid w:val="00A33F04"/>
    <w:rsid w:val="00A45E6B"/>
    <w:rsid w:val="00A638C1"/>
    <w:rsid w:val="00A64DAC"/>
    <w:rsid w:val="00A67C14"/>
    <w:rsid w:val="00A74862"/>
    <w:rsid w:val="00A80337"/>
    <w:rsid w:val="00A86031"/>
    <w:rsid w:val="00A94414"/>
    <w:rsid w:val="00AF073C"/>
    <w:rsid w:val="00B02A9E"/>
    <w:rsid w:val="00B14422"/>
    <w:rsid w:val="00B20A99"/>
    <w:rsid w:val="00B261F3"/>
    <w:rsid w:val="00B35CB7"/>
    <w:rsid w:val="00B36B8E"/>
    <w:rsid w:val="00B55C94"/>
    <w:rsid w:val="00B6773B"/>
    <w:rsid w:val="00B93B6C"/>
    <w:rsid w:val="00B946E9"/>
    <w:rsid w:val="00BC4497"/>
    <w:rsid w:val="00BE4982"/>
    <w:rsid w:val="00BE6AC2"/>
    <w:rsid w:val="00BE75C0"/>
    <w:rsid w:val="00BF77C1"/>
    <w:rsid w:val="00C12CDB"/>
    <w:rsid w:val="00C135C8"/>
    <w:rsid w:val="00C2517E"/>
    <w:rsid w:val="00C32125"/>
    <w:rsid w:val="00C37646"/>
    <w:rsid w:val="00C428C6"/>
    <w:rsid w:val="00C45FF6"/>
    <w:rsid w:val="00C4770E"/>
    <w:rsid w:val="00C520A2"/>
    <w:rsid w:val="00C52181"/>
    <w:rsid w:val="00C638F7"/>
    <w:rsid w:val="00C7633C"/>
    <w:rsid w:val="00C94D21"/>
    <w:rsid w:val="00CB7C74"/>
    <w:rsid w:val="00CC0E11"/>
    <w:rsid w:val="00D27293"/>
    <w:rsid w:val="00D309C7"/>
    <w:rsid w:val="00D346CA"/>
    <w:rsid w:val="00D43B66"/>
    <w:rsid w:val="00D47223"/>
    <w:rsid w:val="00D55DD4"/>
    <w:rsid w:val="00D64D26"/>
    <w:rsid w:val="00D80109"/>
    <w:rsid w:val="00D8232C"/>
    <w:rsid w:val="00DA3A28"/>
    <w:rsid w:val="00DA6A3F"/>
    <w:rsid w:val="00DB7ABD"/>
    <w:rsid w:val="00DB7F69"/>
    <w:rsid w:val="00DF4E14"/>
    <w:rsid w:val="00DF6B66"/>
    <w:rsid w:val="00E03DDA"/>
    <w:rsid w:val="00E1248C"/>
    <w:rsid w:val="00E1555D"/>
    <w:rsid w:val="00E21229"/>
    <w:rsid w:val="00E22B49"/>
    <w:rsid w:val="00E24633"/>
    <w:rsid w:val="00E32F66"/>
    <w:rsid w:val="00E44529"/>
    <w:rsid w:val="00E5561D"/>
    <w:rsid w:val="00E56CFE"/>
    <w:rsid w:val="00E6349B"/>
    <w:rsid w:val="00E63FFF"/>
    <w:rsid w:val="00E95DCA"/>
    <w:rsid w:val="00EB43B0"/>
    <w:rsid w:val="00EB6A83"/>
    <w:rsid w:val="00EC5655"/>
    <w:rsid w:val="00ED37CB"/>
    <w:rsid w:val="00ED7BF8"/>
    <w:rsid w:val="00EE224E"/>
    <w:rsid w:val="00F126FC"/>
    <w:rsid w:val="00F1276B"/>
    <w:rsid w:val="00F21C3D"/>
    <w:rsid w:val="00F229A0"/>
    <w:rsid w:val="00F405CA"/>
    <w:rsid w:val="00F40AA4"/>
    <w:rsid w:val="00F53492"/>
    <w:rsid w:val="00F66C49"/>
    <w:rsid w:val="00F66F0B"/>
    <w:rsid w:val="00F6704A"/>
    <w:rsid w:val="00F67359"/>
    <w:rsid w:val="00F81968"/>
    <w:rsid w:val="00F83820"/>
    <w:rsid w:val="00F87578"/>
    <w:rsid w:val="00F9577D"/>
    <w:rsid w:val="00F95E7C"/>
    <w:rsid w:val="00FA3C90"/>
    <w:rsid w:val="00FC4A11"/>
    <w:rsid w:val="00FC4BA2"/>
    <w:rsid w:val="00FD62BC"/>
    <w:rsid w:val="00FE6284"/>
    <w:rsid w:val="00FE68C1"/>
    <w:rsid w:val="00FF21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39280A4"/>
  <w15:chartTrackingRefBased/>
  <w15:docId w15:val="{771F1641-473D-44F7-AC9B-0E8AA69D8B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next w:val="Normal"/>
    <w:link w:val="Heading2Char"/>
    <w:uiPriority w:val="9"/>
    <w:unhideWhenUsed/>
    <w:qFormat/>
    <w:rsid w:val="00E44529"/>
    <w:pPr>
      <w:keepNext/>
      <w:keepLines/>
      <w:spacing w:after="41"/>
      <w:ind w:left="2717" w:hanging="10"/>
      <w:jc w:val="center"/>
      <w:outlineLvl w:val="1"/>
    </w:pPr>
    <w:rPr>
      <w:rFonts w:ascii="Times New Roman" w:eastAsia="Times New Roman" w:hAnsi="Times New Roman" w:cs="Times New Roman"/>
      <w:b/>
      <w:color w:val="000000"/>
      <w:sz w:val="23"/>
      <w:szCs w:val="28"/>
      <w:lang w:bidi="b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6A3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32F66"/>
    <w:rPr>
      <w:color w:val="808080"/>
    </w:rPr>
  </w:style>
  <w:style w:type="character" w:customStyle="1" w:styleId="st">
    <w:name w:val="st"/>
    <w:basedOn w:val="DefaultParagraphFont"/>
    <w:rsid w:val="00042A75"/>
  </w:style>
  <w:style w:type="character" w:customStyle="1" w:styleId="fontstyle01">
    <w:name w:val="fontstyle01"/>
    <w:basedOn w:val="DefaultParagraphFont"/>
    <w:rsid w:val="00467928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467928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467928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467928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DefaultParagraphFont"/>
    <w:rsid w:val="00467928"/>
    <w:rPr>
      <w:rFonts w:ascii="Calibri-Italic" w:hAnsi="Calibri-Italic" w:hint="default"/>
      <w:b w:val="0"/>
      <w:bCs w:val="0"/>
      <w:i/>
      <w:iCs/>
      <w:color w:val="000000"/>
      <w:sz w:val="22"/>
      <w:szCs w:val="22"/>
    </w:rPr>
  </w:style>
  <w:style w:type="character" w:customStyle="1" w:styleId="Heading2Char">
    <w:name w:val="Heading 2 Char"/>
    <w:basedOn w:val="DefaultParagraphFont"/>
    <w:link w:val="Heading2"/>
    <w:uiPriority w:val="9"/>
    <w:rsid w:val="00E44529"/>
    <w:rPr>
      <w:rFonts w:ascii="Times New Roman" w:eastAsia="Times New Roman" w:hAnsi="Times New Roman" w:cs="Times New Roman"/>
      <w:b/>
      <w:color w:val="000000"/>
      <w:sz w:val="23"/>
      <w:szCs w:val="28"/>
      <w:lang w:bidi="bn-IN"/>
    </w:rPr>
  </w:style>
  <w:style w:type="table" w:customStyle="1" w:styleId="TableGrid">
    <w:name w:val="TableGrid"/>
    <w:rsid w:val="00E44529"/>
    <w:pPr>
      <w:spacing w:after="0" w:line="240" w:lineRule="auto"/>
    </w:pPr>
    <w:rPr>
      <w:rFonts w:eastAsiaTheme="minorEastAsia"/>
      <w:szCs w:val="28"/>
      <w:lang w:bidi="bn-I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">
    <w:name w:val="Default"/>
    <w:rsid w:val="007814D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47C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7C7E"/>
  </w:style>
  <w:style w:type="paragraph" w:styleId="Footer">
    <w:name w:val="footer"/>
    <w:basedOn w:val="Normal"/>
    <w:link w:val="FooterChar"/>
    <w:uiPriority w:val="99"/>
    <w:unhideWhenUsed/>
    <w:rsid w:val="00747C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7C7E"/>
  </w:style>
  <w:style w:type="paragraph" w:styleId="Subtitle">
    <w:name w:val="Subtitle"/>
    <w:basedOn w:val="Normal"/>
    <w:next w:val="Normal"/>
    <w:link w:val="SubtitleChar"/>
    <w:uiPriority w:val="99"/>
    <w:qFormat/>
    <w:rsid w:val="00C2517E"/>
    <w:pPr>
      <w:numPr>
        <w:ilvl w:val="1"/>
      </w:numPr>
      <w:spacing w:after="200" w:line="276" w:lineRule="auto"/>
    </w:pPr>
    <w:rPr>
      <w:rFonts w:ascii="Cambria" w:eastAsia="Times New Roman" w:hAnsi="Cambria" w:cs="Times New Roman"/>
      <w:i/>
      <w:iCs/>
      <w:color w:val="0F6FC6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rsid w:val="00C2517E"/>
    <w:rPr>
      <w:rFonts w:ascii="Cambria" w:eastAsia="Times New Roman" w:hAnsi="Cambria" w:cs="Times New Roman"/>
      <w:i/>
      <w:iCs/>
      <w:color w:val="0F6FC6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eg"/><Relationship Id="rId18" Type="http://schemas.openxmlformats.org/officeDocument/2006/relationships/image" Target="media/image11.jpeg"/><Relationship Id="rId26" Type="http://schemas.openxmlformats.org/officeDocument/2006/relationships/image" Target="media/image18.jpeg"/><Relationship Id="rId21" Type="http://schemas.openxmlformats.org/officeDocument/2006/relationships/image" Target="media/image14.jpg"/><Relationship Id="rId34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6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2.bin"/><Relationship Id="rId33" Type="http://schemas.openxmlformats.org/officeDocument/2006/relationships/image" Target="media/image24.jpeg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3.jpeg"/><Relationship Id="rId29" Type="http://schemas.openxmlformats.org/officeDocument/2006/relationships/image" Target="media/image21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image" Target="media/image17.emf"/><Relationship Id="rId32" Type="http://schemas.openxmlformats.org/officeDocument/2006/relationships/image" Target="media/image23.jpe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jpeg"/><Relationship Id="rId23" Type="http://schemas.openxmlformats.org/officeDocument/2006/relationships/image" Target="media/image16.jpeg"/><Relationship Id="rId28" Type="http://schemas.openxmlformats.org/officeDocument/2006/relationships/image" Target="media/image20.jpeg"/><Relationship Id="rId36" Type="http://schemas.openxmlformats.org/officeDocument/2006/relationships/fontTable" Target="fontTable.xml"/><Relationship Id="rId10" Type="http://schemas.openxmlformats.org/officeDocument/2006/relationships/image" Target="media/image4.jpeg"/><Relationship Id="rId19" Type="http://schemas.openxmlformats.org/officeDocument/2006/relationships/image" Target="media/image12.jpeg"/><Relationship Id="rId31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jpeg"/><Relationship Id="rId22" Type="http://schemas.openxmlformats.org/officeDocument/2006/relationships/image" Target="media/image15.jpeg"/><Relationship Id="rId27" Type="http://schemas.openxmlformats.org/officeDocument/2006/relationships/image" Target="media/image19.jpeg"/><Relationship Id="rId30" Type="http://schemas.openxmlformats.org/officeDocument/2006/relationships/image" Target="media/image22.emf"/><Relationship Id="rId35" Type="http://schemas.openxmlformats.org/officeDocument/2006/relationships/footer" Target="footer1.xml"/><Relationship Id="rId8" Type="http://schemas.openxmlformats.org/officeDocument/2006/relationships/image" Target="media/image2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2</TotalTime>
  <Pages>36</Pages>
  <Words>1856</Words>
  <Characters>10584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2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iful Sazed</dc:creator>
  <cp:keywords/>
  <dc:description/>
  <cp:lastModifiedBy>Saiful Sazed</cp:lastModifiedBy>
  <cp:revision>38</cp:revision>
  <dcterms:created xsi:type="dcterms:W3CDTF">2020-01-15T06:18:00Z</dcterms:created>
  <dcterms:modified xsi:type="dcterms:W3CDTF">2021-09-07T18:59:00Z</dcterms:modified>
</cp:coreProperties>
</file>